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72B" w:rsidRPr="006F672B" w:rsidRDefault="00021350" w:rsidP="006F672B">
      <w:pPr>
        <w:spacing w:after="120"/>
        <w:ind w:left="357"/>
        <w:jc w:val="center"/>
        <w:rPr>
          <w:b/>
          <w:snapToGrid w:val="0"/>
          <w:color w:val="000000"/>
        </w:rPr>
      </w:pPr>
      <w:r>
        <w:rPr>
          <w:b/>
          <w:snapToGrid w:val="0"/>
          <w:color w:val="000000"/>
        </w:rPr>
        <w:t>M</w:t>
      </w:r>
      <w:r w:rsidR="009D452E" w:rsidRPr="006F672B">
        <w:rPr>
          <w:b/>
          <w:snapToGrid w:val="0"/>
          <w:color w:val="000000"/>
        </w:rPr>
        <w:t xml:space="preserve">atematika </w:t>
      </w:r>
      <w:r>
        <w:rPr>
          <w:b/>
          <w:snapToGrid w:val="0"/>
          <w:color w:val="000000"/>
        </w:rPr>
        <w:t>kritérium</w:t>
      </w:r>
      <w:r w:rsidR="00BC27AE" w:rsidRPr="006F672B">
        <w:rPr>
          <w:b/>
          <w:snapToGrid w:val="0"/>
          <w:color w:val="000000"/>
        </w:rPr>
        <w:t>dolgozat</w:t>
      </w:r>
      <w:r w:rsidR="00C0719C" w:rsidRPr="006F672B">
        <w:rPr>
          <w:b/>
          <w:snapToGrid w:val="0"/>
          <w:color w:val="000000"/>
        </w:rPr>
        <w:t xml:space="preserve"> I. rész</w:t>
      </w:r>
      <w:r w:rsidR="00824047" w:rsidRPr="006F672B">
        <w:rPr>
          <w:b/>
          <w:snapToGrid w:val="0"/>
          <w:color w:val="000000"/>
        </w:rPr>
        <w:t xml:space="preserve"> </w:t>
      </w:r>
      <w:r w:rsidR="002A52E2" w:rsidRPr="006F672B">
        <w:rPr>
          <w:b/>
          <w:snapToGrid w:val="0"/>
          <w:color w:val="000000"/>
        </w:rPr>
        <w:t xml:space="preserve"> 201</w:t>
      </w:r>
      <w:r w:rsidR="003C606C">
        <w:rPr>
          <w:b/>
          <w:snapToGrid w:val="0"/>
          <w:color w:val="000000"/>
        </w:rPr>
        <w:t>4</w:t>
      </w:r>
      <w:r w:rsidR="002A52E2" w:rsidRPr="006F672B">
        <w:rPr>
          <w:b/>
          <w:snapToGrid w:val="0"/>
          <w:color w:val="000000"/>
        </w:rPr>
        <w:t xml:space="preserve">. </w:t>
      </w:r>
      <w:r w:rsidR="003C606C">
        <w:rPr>
          <w:b/>
          <w:snapToGrid w:val="0"/>
          <w:color w:val="000000"/>
        </w:rPr>
        <w:t>december</w:t>
      </w:r>
      <w:r w:rsidR="006F672B">
        <w:rPr>
          <w:b/>
          <w:snapToGrid w:val="0"/>
          <w:color w:val="000000"/>
        </w:rPr>
        <w:t xml:space="preserve"> </w:t>
      </w:r>
      <w:r w:rsidR="0031572D">
        <w:rPr>
          <w:b/>
          <w:snapToGrid w:val="0"/>
          <w:color w:val="000000"/>
        </w:rPr>
        <w:t>13.</w:t>
      </w:r>
      <w:r w:rsidR="006F672B">
        <w:rPr>
          <w:b/>
          <w:snapToGrid w:val="0"/>
          <w:color w:val="000000"/>
        </w:rPr>
        <w:t xml:space="preserve">             </w:t>
      </w:r>
      <w:r w:rsidR="001D411A">
        <w:rPr>
          <w:b/>
          <w:snapToGrid w:val="0"/>
          <w:color w:val="000000"/>
        </w:rPr>
        <w:t xml:space="preserve">              </w:t>
      </w:r>
      <w:r w:rsidR="006F672B">
        <w:rPr>
          <w:b/>
          <w:snapToGrid w:val="0"/>
          <w:color w:val="000000"/>
        </w:rPr>
        <w:t xml:space="preserve"> Név:_______________________________ </w:t>
      </w:r>
      <w:proofErr w:type="spellStart"/>
      <w:r w:rsidR="006F672B">
        <w:rPr>
          <w:b/>
          <w:snapToGrid w:val="0"/>
          <w:color w:val="000000"/>
        </w:rPr>
        <w:t>Gyvez</w:t>
      </w:r>
      <w:proofErr w:type="spellEnd"/>
      <w:r w:rsidR="006F672B">
        <w:rPr>
          <w:b/>
          <w:snapToGrid w:val="0"/>
          <w:color w:val="000000"/>
        </w:rPr>
        <w:t>:_______________</w:t>
      </w:r>
      <w:r w:rsidR="001D411A">
        <w:rPr>
          <w:b/>
          <w:snapToGrid w:val="0"/>
          <w:color w:val="000000"/>
        </w:rPr>
        <w:t>_____</w:t>
      </w:r>
    </w:p>
    <w:p w:rsidR="001D411A" w:rsidRDefault="00AE63B2" w:rsidP="006F672B">
      <w:pPr>
        <w:spacing w:after="120"/>
        <w:ind w:left="357"/>
        <w:jc w:val="center"/>
        <w:rPr>
          <w:rFonts w:ascii="TimesNewRoman,Bold" w:hAnsi="TimesNewRoman,Bold" w:cs="TimesNewRoman,Bold"/>
          <w:bCs/>
        </w:rPr>
      </w:pPr>
      <w:r w:rsidRPr="001D411A">
        <w:rPr>
          <w:snapToGrid w:val="0"/>
          <w:color w:val="000000"/>
        </w:rPr>
        <w:t xml:space="preserve">A megoldásra </w:t>
      </w:r>
      <w:r w:rsidR="003C606C">
        <w:rPr>
          <w:snapToGrid w:val="0"/>
          <w:color w:val="000000"/>
        </w:rPr>
        <w:t>6</w:t>
      </w:r>
      <w:r w:rsidRPr="001D411A">
        <w:rPr>
          <w:snapToGrid w:val="0"/>
          <w:color w:val="000000"/>
        </w:rPr>
        <w:t xml:space="preserve">0 perc áll rendelkezésre. </w:t>
      </w:r>
      <w:r w:rsidRPr="001D411A">
        <w:rPr>
          <w:rFonts w:ascii="TimesNewRoman,Bold" w:hAnsi="TimesNewRoman,Bold" w:cs="TimesNewRoman,Bold"/>
          <w:bCs/>
        </w:rPr>
        <w:t xml:space="preserve">Egy feladat helyes megoldása 2 pontot, hibás megoldás </w:t>
      </w:r>
      <w:r w:rsidR="00062D7D">
        <w:rPr>
          <w:rFonts w:ascii="TimesNewRoman,Bold" w:hAnsi="TimesNewRoman,Bold" w:cs="TimesNewRoman,Bold"/>
          <w:bCs/>
        </w:rPr>
        <w:t>–</w:t>
      </w:r>
      <w:r w:rsidRPr="001D411A">
        <w:rPr>
          <w:rFonts w:ascii="TimesNewRoman,Bold" w:hAnsi="TimesNewRoman,Bold" w:cs="TimesNewRoman,Bold"/>
          <w:bCs/>
        </w:rPr>
        <w:t>1 pontot ér</w:t>
      </w:r>
      <w:r w:rsidR="00647DB2" w:rsidRPr="001D411A">
        <w:rPr>
          <w:rFonts w:ascii="TimesNewRoman,Bold" w:hAnsi="TimesNewRoman,Bold" w:cs="TimesNewRoman,Bold"/>
          <w:bCs/>
        </w:rPr>
        <w:t xml:space="preserve">, </w:t>
      </w:r>
    </w:p>
    <w:p w:rsidR="006F672B" w:rsidRPr="001D411A" w:rsidRDefault="00647DB2" w:rsidP="006F672B">
      <w:pPr>
        <w:spacing w:after="120"/>
        <w:ind w:left="357"/>
        <w:jc w:val="center"/>
        <w:rPr>
          <w:snapToGrid w:val="0"/>
          <w:color w:val="000000"/>
        </w:rPr>
      </w:pPr>
      <w:r w:rsidRPr="001D411A">
        <w:rPr>
          <w:rFonts w:ascii="TimesNewRoman,Bold" w:hAnsi="TimesNewRoman,Bold" w:cs="TimesNewRoman,Bold"/>
          <w:bCs/>
        </w:rPr>
        <w:t>üresen hagyott feladat nem kap se plusz, se mínusz pontot</w:t>
      </w:r>
      <w:r w:rsidR="00AE63B2" w:rsidRPr="001D411A">
        <w:rPr>
          <w:rFonts w:ascii="TimesNewRoman,Bold" w:hAnsi="TimesNewRoman,Bold" w:cs="TimesNewRoman,Bold"/>
          <w:bCs/>
        </w:rPr>
        <w:t xml:space="preserve">. </w:t>
      </w:r>
    </w:p>
    <w:p w:rsidR="001D411A" w:rsidRDefault="006F672B" w:rsidP="00CE073D">
      <w:pPr>
        <w:spacing w:before="60" w:after="120"/>
        <w:ind w:left="360"/>
        <w:rPr>
          <w:b/>
          <w:snapToGrid w:val="0"/>
          <w:color w:val="000000"/>
        </w:rPr>
      </w:pPr>
      <w:r w:rsidRPr="006F672B">
        <w:rPr>
          <w:b/>
          <w:snapToGrid w:val="0"/>
          <w:color w:val="000000"/>
        </w:rPr>
        <w:t>A feladatok A), B), C), D) állításai közül karikázza be az igaz állítás betűjelét!</w:t>
      </w:r>
      <w:r w:rsidR="002A52E2" w:rsidRPr="006F672B">
        <w:rPr>
          <w:b/>
          <w:snapToGrid w:val="0"/>
          <w:color w:val="000000"/>
        </w:rPr>
        <w:t xml:space="preserve">   </w:t>
      </w:r>
    </w:p>
    <w:p w:rsidR="00216BB1" w:rsidRPr="0031572D" w:rsidRDefault="002A52E2" w:rsidP="0031572D">
      <w:pPr>
        <w:ind w:left="360"/>
        <w:rPr>
          <w:b/>
          <w:sz w:val="16"/>
          <w:szCs w:val="16"/>
        </w:rPr>
      </w:pPr>
      <w:r w:rsidRPr="0031572D">
        <w:rPr>
          <w:b/>
          <w:snapToGrid w:val="0"/>
          <w:color w:val="000000"/>
          <w:sz w:val="16"/>
          <w:szCs w:val="16"/>
        </w:rPr>
        <w:t xml:space="preserve">                   </w:t>
      </w:r>
    </w:p>
    <w:p w:rsidR="00140B33" w:rsidRPr="0031572D" w:rsidRDefault="00140B33" w:rsidP="0031572D">
      <w:pPr>
        <w:rPr>
          <w:b/>
          <w:snapToGrid w:val="0"/>
          <w:color w:val="000000"/>
          <w:sz w:val="16"/>
          <w:szCs w:val="16"/>
        </w:rPr>
        <w:sectPr w:rsidR="00140B33" w:rsidRPr="0031572D" w:rsidSect="00BB38D2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0" w:type="auto"/>
        <w:tblInd w:w="360" w:type="dxa"/>
        <w:tblLook w:val="04A0"/>
      </w:tblPr>
      <w:tblGrid>
        <w:gridCol w:w="455"/>
        <w:gridCol w:w="470"/>
        <w:gridCol w:w="1202"/>
        <w:gridCol w:w="456"/>
        <w:gridCol w:w="1134"/>
        <w:gridCol w:w="567"/>
        <w:gridCol w:w="1090"/>
        <w:gridCol w:w="470"/>
        <w:gridCol w:w="1357"/>
      </w:tblGrid>
      <w:tr w:rsidR="00216BB1" w:rsidRPr="0047081B" w:rsidTr="00647DB2">
        <w:tc>
          <w:tcPr>
            <w:tcW w:w="455" w:type="dxa"/>
          </w:tcPr>
          <w:p w:rsidR="00216BB1" w:rsidRPr="0047081B" w:rsidRDefault="00216BB1" w:rsidP="00BC27AE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lastRenderedPageBreak/>
              <w:t>1.</w:t>
            </w:r>
          </w:p>
        </w:tc>
        <w:tc>
          <w:tcPr>
            <w:tcW w:w="6746" w:type="dxa"/>
            <w:gridSpan w:val="8"/>
          </w:tcPr>
          <w:p w:rsidR="00216BB1" w:rsidRPr="00647DB2" w:rsidRDefault="00BC1938" w:rsidP="008C04C3">
            <w:r>
              <w:t>Sanyi</w:t>
            </w:r>
            <w:r w:rsidR="00676254">
              <w:t xml:space="preserve"> </w:t>
            </w:r>
            <w:r>
              <w:t xml:space="preserve">szerdán és pénteken </w:t>
            </w:r>
            <w:r w:rsidR="001663F3">
              <w:t>céllövést gyakorolt</w:t>
            </w:r>
            <w:r w:rsidR="00676254">
              <w:t xml:space="preserve">. Ha </w:t>
            </w:r>
            <w:r>
              <w:t>pénteken</w:t>
            </w:r>
            <w:r w:rsidR="00676254">
              <w:t xml:space="preserve"> 291 </w:t>
            </w:r>
            <w:r w:rsidR="008C04C3">
              <w:t>kört lőtt</w:t>
            </w:r>
            <w:r w:rsidR="00676254">
              <w:t xml:space="preserve"> és ez másfélszer annyi, mint </w:t>
            </w:r>
            <w:r w:rsidR="00B97506">
              <w:t xml:space="preserve">a </w:t>
            </w:r>
            <w:r>
              <w:t>szerdai</w:t>
            </w:r>
            <w:r w:rsidR="001663F3">
              <w:t xml:space="preserve"> </w:t>
            </w:r>
            <w:r w:rsidR="008C04C3">
              <w:t>eredménye</w:t>
            </w:r>
            <w:r w:rsidR="00676254">
              <w:t xml:space="preserve">, akkor </w:t>
            </w:r>
            <w:r w:rsidR="008C04C3">
              <w:t>a két napon összesen lőtt körök száma</w:t>
            </w:r>
            <w:r w:rsidR="00EB62A4">
              <w:t xml:space="preserve"> </w:t>
            </w:r>
          </w:p>
        </w:tc>
      </w:tr>
      <w:tr w:rsidR="00647DB2" w:rsidRPr="0047081B" w:rsidTr="00400B3B">
        <w:trPr>
          <w:trHeight w:val="397"/>
        </w:trPr>
        <w:tc>
          <w:tcPr>
            <w:tcW w:w="455" w:type="dxa"/>
            <w:vAlign w:val="center"/>
          </w:tcPr>
          <w:p w:rsidR="00647DB2" w:rsidRPr="0047081B" w:rsidRDefault="00647DB2" w:rsidP="00400B3B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647DB2" w:rsidRPr="0047081B" w:rsidRDefault="00647DB2" w:rsidP="00400B3B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1202" w:type="dxa"/>
            <w:vAlign w:val="center"/>
          </w:tcPr>
          <w:p w:rsidR="00647DB2" w:rsidRPr="0047081B" w:rsidRDefault="00B97506" w:rsidP="00400B3B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  <w:position w:val="-14"/>
              </w:rPr>
              <w:t>42</w:t>
            </w:r>
            <w:r w:rsidR="00676254">
              <w:rPr>
                <w:snapToGrid w:val="0"/>
                <w:color w:val="000000"/>
                <w:position w:val="-14"/>
              </w:rPr>
              <w:t>0</w:t>
            </w:r>
          </w:p>
        </w:tc>
        <w:tc>
          <w:tcPr>
            <w:tcW w:w="456" w:type="dxa"/>
            <w:vAlign w:val="center"/>
          </w:tcPr>
          <w:p w:rsidR="00647DB2" w:rsidRPr="0047081B" w:rsidRDefault="00647DB2" w:rsidP="00400B3B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1134" w:type="dxa"/>
            <w:vAlign w:val="center"/>
          </w:tcPr>
          <w:p w:rsidR="00647DB2" w:rsidRPr="0047081B" w:rsidRDefault="00EB62A4" w:rsidP="00400B3B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515</w:t>
            </w:r>
          </w:p>
        </w:tc>
        <w:tc>
          <w:tcPr>
            <w:tcW w:w="567" w:type="dxa"/>
            <w:vAlign w:val="center"/>
          </w:tcPr>
          <w:p w:rsidR="00647DB2" w:rsidRPr="0031572D" w:rsidRDefault="00647DB2" w:rsidP="00400B3B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C)</w:t>
            </w:r>
          </w:p>
        </w:tc>
        <w:tc>
          <w:tcPr>
            <w:tcW w:w="1090" w:type="dxa"/>
            <w:vAlign w:val="center"/>
          </w:tcPr>
          <w:p w:rsidR="00647DB2" w:rsidRPr="0031572D" w:rsidRDefault="00EB62A4" w:rsidP="00400B3B">
            <w:pPr>
              <w:rPr>
                <w:snapToGrid w:val="0"/>
                <w:color w:val="000000"/>
              </w:rPr>
            </w:pPr>
            <w:r w:rsidRPr="00400B3B">
              <w:rPr>
                <w:snapToGrid w:val="0"/>
                <w:color w:val="000000"/>
              </w:rPr>
              <w:t>485</w:t>
            </w:r>
          </w:p>
        </w:tc>
        <w:tc>
          <w:tcPr>
            <w:tcW w:w="470" w:type="dxa"/>
            <w:vAlign w:val="center"/>
          </w:tcPr>
          <w:p w:rsidR="00647DB2" w:rsidRPr="0047081B" w:rsidRDefault="00647DB2" w:rsidP="00400B3B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1357" w:type="dxa"/>
            <w:vAlign w:val="center"/>
          </w:tcPr>
          <w:p w:rsidR="00647DB2" w:rsidRPr="0047081B" w:rsidRDefault="00EB62A4" w:rsidP="00400B3B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  <w:position w:val="-24"/>
              </w:rPr>
              <w:t>490</w:t>
            </w:r>
          </w:p>
        </w:tc>
      </w:tr>
    </w:tbl>
    <w:p w:rsidR="00D251E8" w:rsidRPr="00D251E8" w:rsidRDefault="00D251E8" w:rsidP="00D251E8">
      <w:pPr>
        <w:rPr>
          <w:rFonts w:ascii="TimesNewRoman" w:hAnsi="TimesNewRoman"/>
          <w:snapToGrid w:val="0"/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455"/>
        <w:gridCol w:w="470"/>
        <w:gridCol w:w="950"/>
        <w:gridCol w:w="456"/>
        <w:gridCol w:w="819"/>
        <w:gridCol w:w="456"/>
        <w:gridCol w:w="1104"/>
        <w:gridCol w:w="567"/>
        <w:gridCol w:w="1924"/>
      </w:tblGrid>
      <w:tr w:rsidR="00647DB2" w:rsidRPr="00AE09FB" w:rsidTr="003F43F0">
        <w:tc>
          <w:tcPr>
            <w:tcW w:w="455" w:type="dxa"/>
          </w:tcPr>
          <w:p w:rsidR="00647DB2" w:rsidRPr="008C04C3" w:rsidRDefault="004B41D0" w:rsidP="003F43F0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2</w:t>
            </w:r>
            <w:r w:rsidR="00647DB2" w:rsidRPr="008C04C3">
              <w:rPr>
                <w:snapToGrid w:val="0"/>
                <w:color w:val="000000"/>
              </w:rPr>
              <w:t>.</w:t>
            </w:r>
          </w:p>
        </w:tc>
        <w:tc>
          <w:tcPr>
            <w:tcW w:w="6746" w:type="dxa"/>
            <w:gridSpan w:val="8"/>
          </w:tcPr>
          <w:p w:rsidR="00647DB2" w:rsidRPr="008C04C3" w:rsidRDefault="00BC1938" w:rsidP="00BC1938">
            <w:r w:rsidRPr="008C04C3">
              <w:t xml:space="preserve">Azoknak az </w:t>
            </w:r>
            <w:r w:rsidRPr="008C04C3">
              <w:rPr>
                <w:i/>
              </w:rPr>
              <w:t>x</w:t>
            </w:r>
            <w:r w:rsidRPr="008C04C3">
              <w:t xml:space="preserve"> </w:t>
            </w:r>
            <w:r w:rsidR="003662B0" w:rsidRPr="00D07D2F">
              <w:rPr>
                <w:i/>
              </w:rPr>
              <w:t xml:space="preserve">valós </w:t>
            </w:r>
            <w:r w:rsidRPr="00D07D2F">
              <w:rPr>
                <w:i/>
              </w:rPr>
              <w:t>értékeknek</w:t>
            </w:r>
            <w:r w:rsidRPr="008C04C3">
              <w:t xml:space="preserve"> a száma, amelyre az</w:t>
            </w:r>
            <w:r w:rsidR="00C767A9" w:rsidRPr="008C04C3">
              <w:t xml:space="preserve"> </w:t>
            </w:r>
            <w:r w:rsidR="00C767A9" w:rsidRPr="008C04C3">
              <w:rPr>
                <w:i/>
              </w:rPr>
              <w:t>x</w:t>
            </w:r>
            <w:r w:rsidR="00C767A9" w:rsidRPr="008C04C3">
              <w:rPr>
                <w:vertAlign w:val="superscript"/>
              </w:rPr>
              <w:t>2</w:t>
            </w:r>
            <w:r w:rsidRPr="008C04C3">
              <w:rPr>
                <w:vertAlign w:val="superscript"/>
              </w:rPr>
              <w:t xml:space="preserve"> </w:t>
            </w:r>
            <w:r w:rsidRPr="008C04C3">
              <w:t xml:space="preserve">– </w:t>
            </w:r>
            <w:r w:rsidR="00AE09FB" w:rsidRPr="008C04C3">
              <w:t>4</w:t>
            </w:r>
            <w:r w:rsidR="00C767A9" w:rsidRPr="008C04C3">
              <w:rPr>
                <w:i/>
              </w:rPr>
              <w:t>x</w:t>
            </w:r>
            <w:r w:rsidR="00C767A9" w:rsidRPr="008C04C3">
              <w:t xml:space="preserve"> kifejezés </w:t>
            </w:r>
            <w:r w:rsidR="00C767A9" w:rsidRPr="008C04C3">
              <w:rPr>
                <w:i/>
              </w:rPr>
              <w:t>negatív</w:t>
            </w:r>
            <w:r w:rsidR="00AE09FB" w:rsidRPr="008C04C3">
              <w:rPr>
                <w:i/>
              </w:rPr>
              <w:t xml:space="preserve"> egész</w:t>
            </w:r>
            <w:r w:rsidR="00AE09FB" w:rsidRPr="008C04C3">
              <w:t xml:space="preserve"> értéket vesz fel</w:t>
            </w:r>
          </w:p>
        </w:tc>
      </w:tr>
      <w:tr w:rsidR="00647DB2" w:rsidRPr="0047081B" w:rsidTr="0047101E">
        <w:trPr>
          <w:trHeight w:val="360"/>
        </w:trPr>
        <w:tc>
          <w:tcPr>
            <w:tcW w:w="455" w:type="dxa"/>
          </w:tcPr>
          <w:p w:rsidR="00647DB2" w:rsidRPr="008C04C3" w:rsidRDefault="00647DB2" w:rsidP="003F43F0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647DB2" w:rsidRPr="008C04C3" w:rsidRDefault="00647DB2" w:rsidP="003F43F0">
            <w:pPr>
              <w:rPr>
                <w:snapToGrid w:val="0"/>
                <w:color w:val="000000"/>
              </w:rPr>
            </w:pPr>
            <w:r w:rsidRPr="008C04C3">
              <w:rPr>
                <w:snapToGrid w:val="0"/>
                <w:color w:val="000000"/>
              </w:rPr>
              <w:t>A)</w:t>
            </w:r>
          </w:p>
        </w:tc>
        <w:tc>
          <w:tcPr>
            <w:tcW w:w="950" w:type="dxa"/>
            <w:vAlign w:val="center"/>
          </w:tcPr>
          <w:p w:rsidR="00647DB2" w:rsidRPr="008C04C3" w:rsidRDefault="003662B0" w:rsidP="003F43F0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456" w:type="dxa"/>
            <w:vAlign w:val="center"/>
          </w:tcPr>
          <w:p w:rsidR="00647DB2" w:rsidRPr="008C04C3" w:rsidRDefault="00647DB2" w:rsidP="003F43F0">
            <w:pPr>
              <w:jc w:val="right"/>
              <w:rPr>
                <w:snapToGrid w:val="0"/>
                <w:color w:val="000000"/>
              </w:rPr>
            </w:pPr>
            <w:r w:rsidRPr="008C04C3">
              <w:rPr>
                <w:snapToGrid w:val="0"/>
                <w:color w:val="000000"/>
              </w:rPr>
              <w:t>B)</w:t>
            </w:r>
          </w:p>
        </w:tc>
        <w:tc>
          <w:tcPr>
            <w:tcW w:w="819" w:type="dxa"/>
            <w:vAlign w:val="center"/>
          </w:tcPr>
          <w:p w:rsidR="00647DB2" w:rsidRPr="008C04C3" w:rsidRDefault="003662B0" w:rsidP="003F43F0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7</w:t>
            </w:r>
          </w:p>
        </w:tc>
        <w:tc>
          <w:tcPr>
            <w:tcW w:w="456" w:type="dxa"/>
            <w:vAlign w:val="center"/>
          </w:tcPr>
          <w:p w:rsidR="00647DB2" w:rsidRPr="008C04C3" w:rsidRDefault="00647DB2" w:rsidP="003F43F0">
            <w:pPr>
              <w:jc w:val="right"/>
              <w:rPr>
                <w:snapToGrid w:val="0"/>
                <w:color w:val="000000"/>
              </w:rPr>
            </w:pPr>
            <w:r w:rsidRPr="008C04C3">
              <w:rPr>
                <w:snapToGrid w:val="0"/>
                <w:color w:val="000000"/>
              </w:rPr>
              <w:t>C)</w:t>
            </w:r>
          </w:p>
        </w:tc>
        <w:tc>
          <w:tcPr>
            <w:tcW w:w="1104" w:type="dxa"/>
            <w:vAlign w:val="center"/>
          </w:tcPr>
          <w:p w:rsidR="00647DB2" w:rsidRPr="008C04C3" w:rsidRDefault="003662B0" w:rsidP="003F43F0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567" w:type="dxa"/>
            <w:vAlign w:val="center"/>
          </w:tcPr>
          <w:p w:rsidR="00647DB2" w:rsidRPr="008C04C3" w:rsidRDefault="00647DB2" w:rsidP="003F43F0">
            <w:pPr>
              <w:jc w:val="right"/>
              <w:rPr>
                <w:snapToGrid w:val="0"/>
                <w:color w:val="000000"/>
              </w:rPr>
            </w:pPr>
            <w:r w:rsidRPr="008C04C3">
              <w:rPr>
                <w:snapToGrid w:val="0"/>
                <w:color w:val="000000"/>
              </w:rPr>
              <w:t>D)</w:t>
            </w:r>
          </w:p>
        </w:tc>
        <w:tc>
          <w:tcPr>
            <w:tcW w:w="1924" w:type="dxa"/>
            <w:vAlign w:val="center"/>
          </w:tcPr>
          <w:p w:rsidR="00647DB2" w:rsidRPr="008C04C3" w:rsidRDefault="003662B0" w:rsidP="003F43F0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sym w:font="Symbol" w:char="F0A5"/>
            </w:r>
          </w:p>
        </w:tc>
      </w:tr>
    </w:tbl>
    <w:p w:rsidR="00680933" w:rsidRPr="00D251E8" w:rsidRDefault="00680933">
      <w:pPr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455"/>
        <w:gridCol w:w="470"/>
        <w:gridCol w:w="1202"/>
        <w:gridCol w:w="456"/>
        <w:gridCol w:w="1134"/>
        <w:gridCol w:w="567"/>
        <w:gridCol w:w="1090"/>
        <w:gridCol w:w="470"/>
        <w:gridCol w:w="1357"/>
      </w:tblGrid>
      <w:tr w:rsidR="00680933" w:rsidRPr="0047081B" w:rsidTr="003F43F0">
        <w:tc>
          <w:tcPr>
            <w:tcW w:w="455" w:type="dxa"/>
          </w:tcPr>
          <w:p w:rsidR="00680933" w:rsidRPr="0047081B" w:rsidRDefault="004B41D0" w:rsidP="004E6993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3</w:t>
            </w:r>
            <w:r w:rsidR="00680933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746" w:type="dxa"/>
            <w:gridSpan w:val="8"/>
          </w:tcPr>
          <w:p w:rsidR="00680933" w:rsidRPr="00647DB2" w:rsidRDefault="008C04C3" w:rsidP="003662B0">
            <w:pPr>
              <w:autoSpaceDE w:val="0"/>
              <w:autoSpaceDN w:val="0"/>
              <w:adjustRightInd w:val="0"/>
              <w:jc w:val="both"/>
            </w:pPr>
            <w:r>
              <w:t>A 9876</w:t>
            </w:r>
            <w:r w:rsidRPr="0047101E">
              <w:rPr>
                <w:i/>
              </w:rPr>
              <w:t>x</w:t>
            </w:r>
            <w:r>
              <w:t xml:space="preserve">432 </w:t>
            </w:r>
            <w:r w:rsidR="003662B0">
              <w:t>nyolc</w:t>
            </w:r>
            <w:r>
              <w:t xml:space="preserve">jegyű szám </w:t>
            </w:r>
            <w:r w:rsidR="003662B0">
              <w:t>ötödik</w:t>
            </w:r>
            <w:r>
              <w:t xml:space="preserve"> jegyét találomra írjuk be. Annak az</w:t>
            </w:r>
            <w:r w:rsidR="00680933">
              <w:t xml:space="preserve"> </w:t>
            </w:r>
            <w:r>
              <w:t xml:space="preserve">esélye, hogy </w:t>
            </w:r>
            <w:r w:rsidR="00680933">
              <w:t>3-mal osztható</w:t>
            </w:r>
            <w:r>
              <w:t xml:space="preserve"> számot kapunk</w:t>
            </w:r>
            <w:r w:rsidR="00680933" w:rsidRPr="00811517">
              <w:t xml:space="preserve"> </w:t>
            </w:r>
          </w:p>
        </w:tc>
      </w:tr>
      <w:tr w:rsidR="00680933" w:rsidRPr="0047081B" w:rsidTr="003662B0">
        <w:trPr>
          <w:trHeight w:val="566"/>
        </w:trPr>
        <w:tc>
          <w:tcPr>
            <w:tcW w:w="455" w:type="dxa"/>
          </w:tcPr>
          <w:p w:rsidR="00680933" w:rsidRPr="0047081B" w:rsidRDefault="00680933" w:rsidP="003F43F0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680933" w:rsidRPr="0047081B" w:rsidRDefault="00680933" w:rsidP="003F43F0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1202" w:type="dxa"/>
            <w:vAlign w:val="center"/>
          </w:tcPr>
          <w:p w:rsidR="00680933" w:rsidRPr="0047081B" w:rsidRDefault="00443158" w:rsidP="00DF1C91">
            <w:pPr>
              <w:rPr>
                <w:snapToGrid w:val="0"/>
                <w:color w:val="00000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</w:rPr>
                  <m:t xml:space="preserve"> </m:t>
                </m:r>
              </m:oMath>
            </m:oMathPara>
          </w:p>
        </w:tc>
        <w:tc>
          <w:tcPr>
            <w:tcW w:w="456" w:type="dxa"/>
            <w:vAlign w:val="center"/>
          </w:tcPr>
          <w:p w:rsidR="00680933" w:rsidRPr="0047081B" w:rsidRDefault="0068093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1134" w:type="dxa"/>
            <w:vAlign w:val="center"/>
          </w:tcPr>
          <w:p w:rsidR="00680933" w:rsidRPr="00D05C29" w:rsidRDefault="00443158" w:rsidP="003662B0">
            <w:pPr>
              <w:rPr>
                <w:snapToGrid w:val="0"/>
                <w:color w:val="000000"/>
                <w:highlight w:val="yellow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:rsidR="00680933" w:rsidRPr="0047081B" w:rsidRDefault="0068093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1090" w:type="dxa"/>
            <w:vAlign w:val="center"/>
          </w:tcPr>
          <w:p w:rsidR="00680933" w:rsidRPr="0047081B" w:rsidRDefault="00443158" w:rsidP="003662B0">
            <w:pPr>
              <w:rPr>
                <w:snapToGrid w:val="0"/>
                <w:color w:val="00000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470" w:type="dxa"/>
            <w:vAlign w:val="center"/>
          </w:tcPr>
          <w:p w:rsidR="00680933" w:rsidRPr="0047081B" w:rsidRDefault="0068093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1357" w:type="dxa"/>
            <w:vAlign w:val="center"/>
          </w:tcPr>
          <w:p w:rsidR="00680933" w:rsidRPr="0047081B" w:rsidRDefault="00443158" w:rsidP="003662B0">
            <w:pPr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</w:rPr>
                  <m:t xml:space="preserve"> </m:t>
                </m:r>
              </m:oMath>
            </m:oMathPara>
          </w:p>
        </w:tc>
      </w:tr>
    </w:tbl>
    <w:p w:rsidR="004B41D0" w:rsidRPr="002B444F" w:rsidRDefault="004B41D0" w:rsidP="004B41D0">
      <w:pPr>
        <w:rPr>
          <w:sz w:val="16"/>
          <w:szCs w:val="16"/>
        </w:rPr>
      </w:pPr>
    </w:p>
    <w:tbl>
      <w:tblPr>
        <w:tblW w:w="7261" w:type="dxa"/>
        <w:tblInd w:w="360" w:type="dxa"/>
        <w:tblLook w:val="04A0"/>
      </w:tblPr>
      <w:tblGrid>
        <w:gridCol w:w="516"/>
        <w:gridCol w:w="470"/>
        <w:gridCol w:w="6275"/>
      </w:tblGrid>
      <w:tr w:rsidR="004B41D0" w:rsidRPr="0047081B" w:rsidTr="00854C70">
        <w:tc>
          <w:tcPr>
            <w:tcW w:w="516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4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745" w:type="dxa"/>
            <w:gridSpan w:val="2"/>
          </w:tcPr>
          <w:p w:rsidR="004B41D0" w:rsidRPr="005872CA" w:rsidRDefault="004B41D0" w:rsidP="00763BD1">
            <w:pPr>
              <w:rPr>
                <w:rFonts w:ascii="TimesNewRoman,Bold" w:hAnsi="TimesNewRoman,Bold" w:cs="TimesNewRoman,Bold"/>
                <w:bCs/>
              </w:rPr>
            </w:pPr>
            <w:r>
              <w:rPr>
                <w:rFonts w:ascii="TimesNewRoman,Bold" w:hAnsi="TimesNewRoman,Bold" w:cs="TimesNewRoman,Bold"/>
                <w:bCs/>
              </w:rPr>
              <w:t>Három, egymást párosával kívülről érintő kör sugarainak hossza rendre 1, 2 és 3 hossz</w:t>
            </w:r>
            <w:r w:rsidR="00F40E77">
              <w:rPr>
                <w:rFonts w:ascii="TimesNewRoman,Bold" w:hAnsi="TimesNewRoman,Bold" w:cs="TimesNewRoman,Bold"/>
                <w:bCs/>
              </w:rPr>
              <w:t>úság</w:t>
            </w:r>
            <w:r>
              <w:rPr>
                <w:rFonts w:ascii="TimesNewRoman,Bold" w:hAnsi="TimesNewRoman,Bold" w:cs="TimesNewRoman,Bold"/>
                <w:bCs/>
              </w:rPr>
              <w:t>egység. Ekkor a középpontok által alkotott háromszög</w:t>
            </w:r>
          </w:p>
        </w:tc>
      </w:tr>
      <w:tr w:rsidR="004B41D0" w:rsidRPr="0047081B" w:rsidTr="00854C70">
        <w:trPr>
          <w:trHeight w:val="340"/>
        </w:trPr>
        <w:tc>
          <w:tcPr>
            <w:tcW w:w="516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75" w:type="dxa"/>
          </w:tcPr>
          <w:p w:rsidR="004B41D0" w:rsidRPr="002B444F" w:rsidRDefault="004B41D0" w:rsidP="00763BD1">
            <w:pPr>
              <w:rPr>
                <w:rFonts w:ascii="TimesNewRoman,Bold" w:hAnsi="TimesNewRoman,Bold" w:cs="TimesNewRoman,Bold"/>
                <w:bCs/>
              </w:rPr>
            </w:pPr>
            <w:r>
              <w:rPr>
                <w:rFonts w:ascii="TimesNewRoman,Bold" w:hAnsi="TimesNewRoman,Bold" w:cs="TimesNewRoman,Bold"/>
                <w:bCs/>
              </w:rPr>
              <w:t>alakja nem egyértelmű.</w:t>
            </w:r>
          </w:p>
        </w:tc>
      </w:tr>
      <w:tr w:rsidR="004B41D0" w:rsidRPr="0047081B" w:rsidTr="00854C70">
        <w:trPr>
          <w:trHeight w:val="340"/>
        </w:trPr>
        <w:tc>
          <w:tcPr>
            <w:tcW w:w="516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B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75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hegyesszögű.</w:t>
            </w:r>
          </w:p>
        </w:tc>
      </w:tr>
      <w:tr w:rsidR="004B41D0" w:rsidRPr="0047081B" w:rsidTr="00854C70">
        <w:trPr>
          <w:trHeight w:val="340"/>
        </w:trPr>
        <w:tc>
          <w:tcPr>
            <w:tcW w:w="516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C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75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,Bold" w:hAnsi="TimesNewRoman,Bold" w:cs="TimesNewRoman,Bold"/>
                <w:bCs/>
              </w:rPr>
              <w:t>derékszögű.</w:t>
            </w:r>
          </w:p>
        </w:tc>
      </w:tr>
      <w:tr w:rsidR="004B41D0" w:rsidRPr="0047081B" w:rsidTr="00854C70">
        <w:trPr>
          <w:trHeight w:val="340"/>
        </w:trPr>
        <w:tc>
          <w:tcPr>
            <w:tcW w:w="516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D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75" w:type="dxa"/>
          </w:tcPr>
          <w:p w:rsidR="004B41D0" w:rsidRPr="0047081B" w:rsidRDefault="004B41D0" w:rsidP="00763BD1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tompaszögű.</w:t>
            </w:r>
          </w:p>
        </w:tc>
      </w:tr>
    </w:tbl>
    <w:p w:rsidR="00854C70" w:rsidRPr="00854C70" w:rsidRDefault="00854C70">
      <w:pPr>
        <w:rPr>
          <w:sz w:val="16"/>
          <w:szCs w:val="16"/>
        </w:rPr>
      </w:pPr>
    </w:p>
    <w:tbl>
      <w:tblPr>
        <w:tblW w:w="7261" w:type="dxa"/>
        <w:tblInd w:w="360" w:type="dxa"/>
        <w:tblLook w:val="04A0"/>
      </w:tblPr>
      <w:tblGrid>
        <w:gridCol w:w="523"/>
        <w:gridCol w:w="501"/>
        <w:gridCol w:w="2736"/>
        <w:gridCol w:w="3501"/>
      </w:tblGrid>
      <w:tr w:rsidR="00854C70" w:rsidRPr="0047081B" w:rsidTr="00400B3B">
        <w:trPr>
          <w:trHeight w:val="340"/>
        </w:trPr>
        <w:tc>
          <w:tcPr>
            <w:tcW w:w="523" w:type="dxa"/>
          </w:tcPr>
          <w:p w:rsidR="00854C70" w:rsidRPr="0047081B" w:rsidRDefault="00854C70" w:rsidP="00D05C29">
            <w:pPr>
              <w:jc w:val="center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5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3237" w:type="dxa"/>
            <w:gridSpan w:val="2"/>
            <w:vAlign w:val="center"/>
          </w:tcPr>
          <w:p w:rsidR="00854C70" w:rsidRPr="00067E2F" w:rsidRDefault="00854C70" w:rsidP="000B1C34">
            <w:pPr>
              <w:rPr>
                <w:rFonts w:ascii="TimesNewRomanPS-BoldMT" w:hAnsi="TimesNewRomanPS-BoldMT"/>
                <w:snapToGrid w:val="0"/>
              </w:rPr>
            </w:pPr>
            <w:r w:rsidRPr="00CB2DDC">
              <w:rPr>
                <w:rFonts w:ascii="TimesNewRomanPS-BoldMT" w:hAnsi="TimesNewRomanPS-BoldMT"/>
                <w:snapToGrid w:val="0"/>
              </w:rPr>
              <w:t xml:space="preserve">Az ábrán </w:t>
            </w:r>
            <w:r>
              <w:rPr>
                <w:rFonts w:ascii="TimesNewRomanPS-BoldMT" w:hAnsi="TimesNewRomanPS-BoldMT"/>
                <w:snapToGrid w:val="0"/>
              </w:rPr>
              <w:t>az</w:t>
            </w:r>
          </w:p>
        </w:tc>
        <w:tc>
          <w:tcPr>
            <w:tcW w:w="3501" w:type="dxa"/>
            <w:vMerge w:val="restart"/>
            <w:vAlign w:val="center"/>
          </w:tcPr>
          <w:p w:rsidR="00854C70" w:rsidRPr="00067E2F" w:rsidRDefault="00854C70" w:rsidP="000B1C34">
            <w:pPr>
              <w:jc w:val="right"/>
              <w:rPr>
                <w:rFonts w:ascii="TimesNewRomanPS-BoldMT" w:hAnsi="TimesNewRomanPS-BoldMT"/>
                <w:snapToGrid w:val="0"/>
              </w:rPr>
            </w:pPr>
            <w:r>
              <w:object w:dxaOrig="9795" w:dyaOrig="58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65pt;height:95.5pt" o:ole="">
                  <v:imagedata r:id="rId6" o:title=""/>
                </v:shape>
                <o:OLEObject Type="Embed" ProgID="PBrush" ShapeID="_x0000_i1025" DrawAspect="Content" ObjectID="_1478948662" r:id="rId7"/>
              </w:object>
            </w:r>
          </w:p>
        </w:tc>
      </w:tr>
      <w:tr w:rsidR="00854C70" w:rsidRPr="0047081B" w:rsidTr="00400B3B">
        <w:trPr>
          <w:trHeight w:val="340"/>
        </w:trPr>
        <w:tc>
          <w:tcPr>
            <w:tcW w:w="523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  <w:tc>
          <w:tcPr>
            <w:tcW w:w="501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2736" w:type="dxa"/>
            <w:vAlign w:val="center"/>
          </w:tcPr>
          <w:p w:rsidR="00854C70" w:rsidRPr="0047081B" w:rsidRDefault="00854C70" w:rsidP="000B1C34">
            <w:pPr>
              <w:jc w:val="both"/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NewRoman,Bold"/>
                  </w:rPr>
                  <m:t>x→</m:t>
                </m:r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NewRoman,Bold"/>
                        <w:b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x+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>+4</m:t>
                </m:r>
              </m:oMath>
            </m:oMathPara>
          </w:p>
        </w:tc>
        <w:tc>
          <w:tcPr>
            <w:tcW w:w="3501" w:type="dxa"/>
            <w:vMerge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</w:tr>
      <w:tr w:rsidR="00854C70" w:rsidRPr="0047081B" w:rsidTr="00400B3B">
        <w:trPr>
          <w:trHeight w:val="340"/>
        </w:trPr>
        <w:tc>
          <w:tcPr>
            <w:tcW w:w="523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  <w:tc>
          <w:tcPr>
            <w:tcW w:w="501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2736" w:type="dxa"/>
            <w:vAlign w:val="center"/>
          </w:tcPr>
          <w:p w:rsidR="00854C70" w:rsidRPr="0047081B" w:rsidRDefault="00854C70" w:rsidP="000B1C34">
            <w:pPr>
              <w:jc w:val="both"/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NewRoman,Bold"/>
                  </w:rPr>
                  <m:t>x→</m:t>
                </m:r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 xml:space="preserve"> 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NewRoman,Bold"/>
                        <w:b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x+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>+4</m:t>
                </m:r>
              </m:oMath>
            </m:oMathPara>
          </w:p>
        </w:tc>
        <w:tc>
          <w:tcPr>
            <w:tcW w:w="3501" w:type="dxa"/>
            <w:vMerge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</w:tr>
      <w:tr w:rsidR="00854C70" w:rsidRPr="0047081B" w:rsidTr="00400B3B">
        <w:trPr>
          <w:trHeight w:val="340"/>
        </w:trPr>
        <w:tc>
          <w:tcPr>
            <w:tcW w:w="523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  <w:tc>
          <w:tcPr>
            <w:tcW w:w="501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2736" w:type="dxa"/>
            <w:vAlign w:val="center"/>
          </w:tcPr>
          <w:p w:rsidR="00854C70" w:rsidRPr="0047081B" w:rsidRDefault="00854C70" w:rsidP="000B1C34">
            <w:pPr>
              <w:jc w:val="both"/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NewRoman,Bold"/>
                  </w:rPr>
                  <m:t>x→</m:t>
                </m:r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 xml:space="preserve"> 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NewRoman,Bold"/>
                        <w:b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x-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>+4</m:t>
                </m:r>
              </m:oMath>
            </m:oMathPara>
          </w:p>
        </w:tc>
        <w:tc>
          <w:tcPr>
            <w:tcW w:w="3501" w:type="dxa"/>
            <w:vMerge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</w:tr>
      <w:tr w:rsidR="00854C70" w:rsidRPr="0047081B" w:rsidTr="00400B3B">
        <w:trPr>
          <w:trHeight w:val="340"/>
        </w:trPr>
        <w:tc>
          <w:tcPr>
            <w:tcW w:w="523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  <w:tc>
          <w:tcPr>
            <w:tcW w:w="501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2736" w:type="dxa"/>
            <w:vAlign w:val="center"/>
          </w:tcPr>
          <w:p w:rsidR="00854C70" w:rsidRPr="00004096" w:rsidRDefault="00854C70" w:rsidP="000B1C34">
            <w:pPr>
              <w:jc w:val="both"/>
              <w:rPr>
                <w:rFonts w:ascii="TimesNewRoman,Bold" w:hAnsi="TimesNewRoman,Bold" w:cs="TimesNewRoman,Bold"/>
                <w:bCs/>
                <w:position w:val="-1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NewRoman,Bold"/>
                  </w:rPr>
                  <m:t>x→</m:t>
                </m:r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NewRoman,Bold"/>
                        <w:b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x-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>+4</m:t>
                </m:r>
              </m:oMath>
            </m:oMathPara>
          </w:p>
        </w:tc>
        <w:tc>
          <w:tcPr>
            <w:tcW w:w="3501" w:type="dxa"/>
            <w:vMerge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</w:tr>
      <w:tr w:rsidR="00854C70" w:rsidRPr="0047081B" w:rsidTr="00400B3B">
        <w:trPr>
          <w:trHeight w:val="340"/>
        </w:trPr>
        <w:tc>
          <w:tcPr>
            <w:tcW w:w="523" w:type="dxa"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  <w:tc>
          <w:tcPr>
            <w:tcW w:w="3237" w:type="dxa"/>
            <w:gridSpan w:val="2"/>
            <w:vAlign w:val="center"/>
          </w:tcPr>
          <w:p w:rsidR="00854C70" w:rsidRPr="00455EE4" w:rsidRDefault="00854C70" w:rsidP="000B1C34">
            <w:pPr>
              <w:rPr>
                <w:rFonts w:ascii="TimesNewRomanPS-BoldMT" w:hAnsi="TimesNewRomanPS-BoldMT"/>
                <w:b/>
                <w:snapToGrid w:val="0"/>
              </w:rPr>
            </w:pPr>
            <w:r w:rsidRPr="00AF674F">
              <w:rPr>
                <w:rFonts w:ascii="TimesNewRomanPS-BoldMT" w:hAnsi="TimesNewRomanPS-BoldMT"/>
                <w:snapToGrid w:val="0"/>
              </w:rPr>
              <w:t>függvény grafikonja látható.</w:t>
            </w:r>
          </w:p>
        </w:tc>
        <w:tc>
          <w:tcPr>
            <w:tcW w:w="3501" w:type="dxa"/>
            <w:vMerge/>
            <w:vAlign w:val="center"/>
          </w:tcPr>
          <w:p w:rsidR="00854C70" w:rsidRPr="0047081B" w:rsidRDefault="00854C70" w:rsidP="000B1C34">
            <w:pPr>
              <w:rPr>
                <w:snapToGrid w:val="0"/>
                <w:color w:val="000000"/>
              </w:rPr>
            </w:pPr>
          </w:p>
        </w:tc>
      </w:tr>
    </w:tbl>
    <w:p w:rsidR="00854C70" w:rsidRPr="002B444F" w:rsidRDefault="00854C70" w:rsidP="00854C70">
      <w:pPr>
        <w:rPr>
          <w:sz w:val="16"/>
          <w:szCs w:val="16"/>
        </w:rPr>
      </w:pPr>
    </w:p>
    <w:p w:rsidR="00776E28" w:rsidRPr="00992C24" w:rsidRDefault="00776E28" w:rsidP="00776E28">
      <w:pPr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454"/>
        <w:gridCol w:w="470"/>
        <w:gridCol w:w="1189"/>
        <w:gridCol w:w="456"/>
        <w:gridCol w:w="1121"/>
        <w:gridCol w:w="565"/>
        <w:gridCol w:w="1077"/>
        <w:gridCol w:w="470"/>
        <w:gridCol w:w="1399"/>
      </w:tblGrid>
      <w:tr w:rsidR="004E6993" w:rsidRPr="0047081B" w:rsidTr="0047101E">
        <w:trPr>
          <w:trHeight w:val="720"/>
        </w:trPr>
        <w:tc>
          <w:tcPr>
            <w:tcW w:w="454" w:type="dxa"/>
            <w:vAlign w:val="center"/>
          </w:tcPr>
          <w:p w:rsidR="004E6993" w:rsidRPr="0047081B" w:rsidRDefault="00DA0946" w:rsidP="001D411A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lastRenderedPageBreak/>
              <w:t>6</w:t>
            </w:r>
            <w:r w:rsidR="004E6993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747" w:type="dxa"/>
            <w:gridSpan w:val="8"/>
          </w:tcPr>
          <w:p w:rsidR="004E6993" w:rsidRPr="00776E28" w:rsidRDefault="00443158" w:rsidP="00787657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mbria Math"/>
                            <w:snapToGrid w:val="0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napToGrid w:val="0"/>
                          </w:rPr>
                          <m:t xml:space="preserve">12 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</w:rPr>
                      <m:t>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Cambria Math"/>
                            <w:snapToGrid w:val="0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napToGrid w:val="0"/>
                          </w:rPr>
                          <m:t>3</m:t>
                        </m:r>
                      </m:e>
                    </m:rad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mbria Math"/>
                            <w:snapToGrid w:val="0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napToGrid w:val="0"/>
                          </w:rPr>
                          <m:t>27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</w:rPr>
                  <m:t>=</m:t>
                </m:r>
              </m:oMath>
            </m:oMathPara>
          </w:p>
        </w:tc>
      </w:tr>
      <w:tr w:rsidR="004E6993" w:rsidRPr="0047081B" w:rsidTr="003F43F0">
        <w:tc>
          <w:tcPr>
            <w:tcW w:w="454" w:type="dxa"/>
          </w:tcPr>
          <w:p w:rsidR="004E6993" w:rsidRPr="0047081B" w:rsidRDefault="004E6993" w:rsidP="003F43F0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4E6993" w:rsidRPr="0047081B" w:rsidRDefault="004E6993" w:rsidP="003F43F0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1189" w:type="dxa"/>
            <w:vAlign w:val="center"/>
          </w:tcPr>
          <w:p w:rsidR="004E6993" w:rsidRPr="0047081B" w:rsidRDefault="00443158" w:rsidP="003F43F0">
            <w:pPr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napToGrid w:val="0"/>
                        <w:color w:val="00000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napToGrid w:val="0"/>
                        <w:color w:val="000000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mbria Math"/>
                            <w:snapToGrid w:val="0"/>
                            <w:color w:val="000000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napToGrid w:val="0"/>
                            <w:color w:val="000000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456" w:type="dxa"/>
            <w:vAlign w:val="center"/>
          </w:tcPr>
          <w:p w:rsidR="004E6993" w:rsidRPr="0047081B" w:rsidRDefault="004E699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1121" w:type="dxa"/>
            <w:vAlign w:val="center"/>
          </w:tcPr>
          <w:p w:rsidR="004E6993" w:rsidRPr="0047081B" w:rsidRDefault="00EE00D3" w:rsidP="00EE00D3">
            <w:pPr>
              <w:rPr>
                <w:snapToGrid w:val="0"/>
                <w:color w:val="000000"/>
              </w:rPr>
            </w:pPr>
            <w:r w:rsidRPr="002048DC">
              <w:rPr>
                <w:rFonts w:ascii="TimesNewRoman" w:hAnsi="TimesNewRoman"/>
                <w:snapToGrid w:val="0"/>
                <w:position w:val="-8"/>
              </w:rPr>
              <w:object w:dxaOrig="360" w:dyaOrig="360">
                <v:shape id="_x0000_i1026" type="#_x0000_t75" style="width:18pt;height:18pt" o:ole="">
                  <v:imagedata r:id="rId8" o:title=""/>
                </v:shape>
                <o:OLEObject Type="Embed" ProgID="Equation.DSMT4" ShapeID="_x0000_i1026" DrawAspect="Content" ObjectID="_1478948663" r:id="rId9"/>
              </w:object>
            </w:r>
          </w:p>
        </w:tc>
        <w:tc>
          <w:tcPr>
            <w:tcW w:w="565" w:type="dxa"/>
            <w:vAlign w:val="center"/>
          </w:tcPr>
          <w:p w:rsidR="004E6993" w:rsidRPr="0047081B" w:rsidRDefault="004E699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1077" w:type="dxa"/>
            <w:vAlign w:val="center"/>
          </w:tcPr>
          <w:p w:rsidR="004E6993" w:rsidRPr="0047081B" w:rsidRDefault="00787657" w:rsidP="00EE00D3">
            <w:pPr>
              <w:rPr>
                <w:snapToGrid w:val="0"/>
                <w:color w:val="000000"/>
              </w:rPr>
            </w:pPr>
            <w:r>
              <w:rPr>
                <w:rFonts w:ascii="TimesNewRoman" w:hAnsi="TimesNewRoman"/>
                <w:snapToGrid w:val="0"/>
              </w:rPr>
              <w:t>3</w:t>
            </w:r>
          </w:p>
        </w:tc>
        <w:tc>
          <w:tcPr>
            <w:tcW w:w="470" w:type="dxa"/>
            <w:vAlign w:val="center"/>
          </w:tcPr>
          <w:p w:rsidR="004E6993" w:rsidRPr="0047081B" w:rsidRDefault="004E6993" w:rsidP="003F43F0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1399" w:type="dxa"/>
            <w:vAlign w:val="center"/>
          </w:tcPr>
          <w:p w:rsidR="004E6993" w:rsidRPr="00D07D2F" w:rsidRDefault="00787657" w:rsidP="00787657">
            <w:pPr>
              <w:rPr>
                <w:snapToGrid w:val="0"/>
                <w:color w:val="000000"/>
                <w:highlight w:val="yellow"/>
              </w:rPr>
            </w:pPr>
            <w:r w:rsidRPr="0031572D">
              <w:rPr>
                <w:position w:val="-6"/>
              </w:rPr>
              <w:t>1</w:t>
            </w:r>
          </w:p>
        </w:tc>
      </w:tr>
    </w:tbl>
    <w:p w:rsidR="00D05C29" w:rsidRPr="000E7C00" w:rsidRDefault="00D05C29" w:rsidP="00D05C29">
      <w:pPr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516"/>
        <w:gridCol w:w="470"/>
        <w:gridCol w:w="6215"/>
      </w:tblGrid>
      <w:tr w:rsidR="00D05C29" w:rsidRPr="0047081B" w:rsidTr="00185826">
        <w:trPr>
          <w:trHeight w:val="397"/>
        </w:trPr>
        <w:tc>
          <w:tcPr>
            <w:tcW w:w="516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7.</w:t>
            </w:r>
          </w:p>
        </w:tc>
        <w:tc>
          <w:tcPr>
            <w:tcW w:w="6685" w:type="dxa"/>
            <w:gridSpan w:val="2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Ha egy szám osztható</w:t>
            </w:r>
          </w:p>
        </w:tc>
      </w:tr>
      <w:tr w:rsidR="00D05C29" w:rsidRPr="0047081B" w:rsidTr="00185826">
        <w:trPr>
          <w:trHeight w:val="397"/>
        </w:trPr>
        <w:tc>
          <w:tcPr>
            <w:tcW w:w="516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15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3-mal és 6-tal, akkor 18-cal is osztható.</w:t>
            </w:r>
          </w:p>
        </w:tc>
      </w:tr>
      <w:tr w:rsidR="00D05C29" w:rsidRPr="0047081B" w:rsidTr="00185826">
        <w:trPr>
          <w:trHeight w:val="397"/>
        </w:trPr>
        <w:tc>
          <w:tcPr>
            <w:tcW w:w="516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D05C29" w:rsidRPr="0031572D" w:rsidRDefault="00D05C29" w:rsidP="00185826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B)</w:t>
            </w:r>
          </w:p>
        </w:tc>
        <w:tc>
          <w:tcPr>
            <w:tcW w:w="6215" w:type="dxa"/>
          </w:tcPr>
          <w:p w:rsidR="00D05C29" w:rsidRPr="0031572D" w:rsidRDefault="00D05C29" w:rsidP="00185826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PS-BoldMT" w:hAnsi="TimesNewRomanPS-BoldMT"/>
                <w:snapToGrid w:val="0"/>
              </w:rPr>
              <w:t>3-mal és 4-gyel, akkor 12-vel is osztható.</w:t>
            </w:r>
          </w:p>
        </w:tc>
      </w:tr>
      <w:tr w:rsidR="00D05C29" w:rsidRPr="0047081B" w:rsidTr="00185826">
        <w:trPr>
          <w:trHeight w:val="397"/>
        </w:trPr>
        <w:tc>
          <w:tcPr>
            <w:tcW w:w="516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C</w:t>
            </w:r>
            <w:r w:rsidRPr="0047081B">
              <w:rPr>
                <w:snapToGrid w:val="0"/>
                <w:color w:val="000000"/>
              </w:rPr>
              <w:t>)</w:t>
            </w:r>
          </w:p>
        </w:tc>
        <w:tc>
          <w:tcPr>
            <w:tcW w:w="6215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3-mal és 9-cel, akkor 27-tel is osztható</w:t>
            </w:r>
            <w:r>
              <w:t>.</w:t>
            </w:r>
          </w:p>
        </w:tc>
      </w:tr>
      <w:tr w:rsidR="00D05C29" w:rsidRPr="0047081B" w:rsidTr="00185826">
        <w:trPr>
          <w:trHeight w:val="397"/>
        </w:trPr>
        <w:tc>
          <w:tcPr>
            <w:tcW w:w="516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</w:tcPr>
          <w:p w:rsidR="00D05C29" w:rsidRPr="0047081B" w:rsidRDefault="00D05C29" w:rsidP="00185826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215" w:type="dxa"/>
          </w:tcPr>
          <w:p w:rsidR="00D05C29" w:rsidRDefault="00D05C29" w:rsidP="00185826">
            <w:r>
              <w:rPr>
                <w:rFonts w:ascii="TimesNewRomanPS-BoldMT" w:hAnsi="TimesNewRomanPS-BoldMT"/>
                <w:snapToGrid w:val="0"/>
              </w:rPr>
              <w:t>6-tal és 9-cel, akkor 54-gyel is osztható.</w:t>
            </w:r>
          </w:p>
        </w:tc>
      </w:tr>
    </w:tbl>
    <w:p w:rsidR="004B41D0" w:rsidRPr="004B41D0" w:rsidRDefault="004B41D0">
      <w:pPr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454"/>
        <w:gridCol w:w="532"/>
        <w:gridCol w:w="6215"/>
      </w:tblGrid>
      <w:tr w:rsidR="00787657" w:rsidRPr="0047081B" w:rsidTr="00763BD1">
        <w:tc>
          <w:tcPr>
            <w:tcW w:w="454" w:type="dxa"/>
          </w:tcPr>
          <w:p w:rsidR="00787657" w:rsidRPr="0047081B" w:rsidRDefault="00D05C29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8</w:t>
            </w:r>
            <w:r w:rsidR="00787657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747" w:type="dxa"/>
            <w:gridSpan w:val="2"/>
          </w:tcPr>
          <w:p w:rsidR="00787657" w:rsidRPr="00776E28" w:rsidRDefault="00D251E8" w:rsidP="00DF1C91">
            <w:r>
              <w:t>A 10</w:t>
            </w:r>
            <w:r w:rsidR="00DF1C91">
              <w:t>1</w:t>
            </w:r>
            <w:r w:rsidRPr="00D251E8">
              <w:rPr>
                <w:i/>
              </w:rPr>
              <w:t>x</w:t>
            </w:r>
            <w:r w:rsidRPr="00D251E8">
              <w:rPr>
                <w:vertAlign w:val="superscript"/>
              </w:rPr>
              <w:t>2</w:t>
            </w:r>
            <w:r>
              <w:t xml:space="preserve"> – 102</w:t>
            </w:r>
            <w:r w:rsidRPr="00D251E8">
              <w:rPr>
                <w:i/>
              </w:rPr>
              <w:t>x</w:t>
            </w:r>
            <w:r>
              <w:t xml:space="preserve"> – 10</w:t>
            </w:r>
            <w:r w:rsidR="00DF1C91">
              <w:t>3</w:t>
            </w:r>
            <w:r>
              <w:t xml:space="preserve"> = 0 </w:t>
            </w:r>
            <w:r>
              <w:rPr>
                <w:rFonts w:ascii="TimesNewRoman" w:hAnsi="TimesNewRoman"/>
                <w:snapToGrid w:val="0"/>
              </w:rPr>
              <w:t>egyenlet</w:t>
            </w:r>
          </w:p>
        </w:tc>
      </w:tr>
      <w:tr w:rsidR="00FC3D42" w:rsidRPr="0047081B" w:rsidTr="0047101E">
        <w:trPr>
          <w:trHeight w:val="340"/>
        </w:trPr>
        <w:tc>
          <w:tcPr>
            <w:tcW w:w="454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FC3D42" w:rsidRPr="0031572D" w:rsidRDefault="00FC3D42" w:rsidP="00CB2DDC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A)</w:t>
            </w:r>
          </w:p>
        </w:tc>
        <w:tc>
          <w:tcPr>
            <w:tcW w:w="6215" w:type="dxa"/>
          </w:tcPr>
          <w:p w:rsidR="00FC3D42" w:rsidRPr="0031572D" w:rsidRDefault="00D251E8" w:rsidP="00CB2DDC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,Bold" w:hAnsi="TimesNewRoman,Bold" w:cs="TimesNewRoman,Bold"/>
                <w:bCs/>
              </w:rPr>
              <w:t>gyökeinek</w:t>
            </w:r>
            <w:r w:rsidR="00856735" w:rsidRPr="0031572D">
              <w:rPr>
                <w:rFonts w:ascii="TimesNewRoman,Bold" w:hAnsi="TimesNewRoman,Bold" w:cs="TimesNewRoman,Bold"/>
                <w:bCs/>
              </w:rPr>
              <w:t xml:space="preserve"> összege nagyobb 1-nél.</w:t>
            </w:r>
          </w:p>
        </w:tc>
      </w:tr>
      <w:tr w:rsidR="00FC3D42" w:rsidRPr="0047081B" w:rsidTr="0047101E">
        <w:trPr>
          <w:trHeight w:val="340"/>
        </w:trPr>
        <w:tc>
          <w:tcPr>
            <w:tcW w:w="454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215" w:type="dxa"/>
          </w:tcPr>
          <w:p w:rsidR="00FC3D42" w:rsidRPr="0047081B" w:rsidRDefault="00DF1C91" w:rsidP="00DF1C91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gyökeinek szorzata nagyobb 1-nél.</w:t>
            </w:r>
          </w:p>
        </w:tc>
      </w:tr>
      <w:tr w:rsidR="00FC3D42" w:rsidRPr="0047081B" w:rsidTr="0047101E">
        <w:trPr>
          <w:trHeight w:val="340"/>
        </w:trPr>
        <w:tc>
          <w:tcPr>
            <w:tcW w:w="454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215" w:type="dxa"/>
          </w:tcPr>
          <w:p w:rsidR="00FC3D42" w:rsidRPr="0047081B" w:rsidRDefault="00856735" w:rsidP="00D251E8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gyök</w:t>
            </w:r>
            <w:r w:rsidR="00D251E8">
              <w:rPr>
                <w:rFonts w:ascii="TimesNewRoman,Bold" w:hAnsi="TimesNewRoman,Bold" w:cs="TimesNewRoman,Bold"/>
                <w:bCs/>
              </w:rPr>
              <w:t>ei</w:t>
            </w:r>
            <w:r>
              <w:rPr>
                <w:rFonts w:ascii="TimesNewRoman,Bold" w:hAnsi="TimesNewRoman,Bold" w:cs="TimesNewRoman,Bold"/>
                <w:bCs/>
              </w:rPr>
              <w:t xml:space="preserve"> azonos előjelűek.</w:t>
            </w:r>
          </w:p>
        </w:tc>
      </w:tr>
      <w:tr w:rsidR="00FC3D42" w:rsidRPr="0047081B" w:rsidTr="0047101E">
        <w:trPr>
          <w:trHeight w:val="340"/>
        </w:trPr>
        <w:tc>
          <w:tcPr>
            <w:tcW w:w="454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FC3D42" w:rsidRPr="0047081B" w:rsidRDefault="00FC3D42" w:rsidP="00CB2DDC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215" w:type="dxa"/>
          </w:tcPr>
          <w:p w:rsidR="00FC3D42" w:rsidRPr="0047081B" w:rsidRDefault="00DF1C91" w:rsidP="00D251E8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megoldáshalmaza üres.</w:t>
            </w:r>
          </w:p>
        </w:tc>
      </w:tr>
    </w:tbl>
    <w:p w:rsidR="00FC3D42" w:rsidRPr="005433A0" w:rsidRDefault="00FC3D42" w:rsidP="003F43F0">
      <w:pPr>
        <w:autoSpaceDE w:val="0"/>
        <w:autoSpaceDN w:val="0"/>
        <w:adjustRightInd w:val="0"/>
        <w:ind w:left="708"/>
        <w:jc w:val="both"/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455"/>
        <w:gridCol w:w="532"/>
        <w:gridCol w:w="6214"/>
      </w:tblGrid>
      <w:tr w:rsidR="004C0B17" w:rsidRPr="0047081B" w:rsidTr="00B55AD0">
        <w:tc>
          <w:tcPr>
            <w:tcW w:w="455" w:type="dxa"/>
          </w:tcPr>
          <w:p w:rsidR="004C0B17" w:rsidRPr="0047081B" w:rsidRDefault="00D05C29" w:rsidP="00BA3CCD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9</w:t>
            </w:r>
            <w:r w:rsidR="004C0B17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746" w:type="dxa"/>
            <w:gridSpan w:val="2"/>
          </w:tcPr>
          <w:p w:rsidR="004C0B17" w:rsidRPr="0047081B" w:rsidRDefault="00B55AD0" w:rsidP="00763BD1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>A</w:t>
            </w:r>
            <w:r w:rsidRPr="00525D41">
              <w:rPr>
                <w:rFonts w:ascii="TimesNewRoman,Bold" w:hAnsi="TimesNewRoman,Bold" w:cs="TimesNewRoman,Bold"/>
                <w:bCs/>
              </w:rPr>
              <w:t>z</w:t>
            </w:r>
            <w:r w:rsidR="002F494E">
              <w:rPr>
                <w:rFonts w:ascii="TimesNewRoman,Bold" w:hAnsi="TimesNewRoman,Bold" w:cs="TimesNewRoman,Bold"/>
                <w:bCs/>
              </w:rPr>
              <w:t xml:space="preserve"> </w:t>
            </w:r>
            <m:oMath>
              <m:r>
                <w:rPr>
                  <w:rFonts w:ascii="Cambria Math" w:hAnsi="Cambria Math" w:cs="TimesNewRoman,Bold"/>
                </w:rPr>
                <m:t>x→</m:t>
              </m:r>
              <m:r>
                <m:rPr>
                  <m:sty m:val="p"/>
                </m:rPr>
                <w:rPr>
                  <w:rFonts w:ascii="Cambria Math" w:hAnsi="Cambria Math" w:cs="TimesNewRoman,Bold"/>
                </w:rPr>
                <m:t xml:space="preserve"> -</m:t>
              </m:r>
              <m:func>
                <m:funcPr>
                  <m:ctrlPr>
                    <w:rPr>
                      <w:rFonts w:ascii="Cambria Math" w:hAnsi="Cambria Math" w:cs="TimesNewRoman,Bold"/>
                      <w:b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NewRoman,Bold"/>
                          <w:b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NewRoman,Bold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NewRoman,Bold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 w:cs="TimesNewRoman,Bold"/>
                          <w:bCs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NewRoman,Bold"/>
                        </w:rPr>
                        <m:t>x+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NewRoman,Bold"/>
                    </w:rPr>
                    <m:t>-3</m:t>
                  </m:r>
                </m:e>
              </m:func>
            </m:oMath>
            <w:r w:rsidRPr="00525D41">
              <w:rPr>
                <w:rFonts w:ascii="TimesNewRoman,Bold" w:hAnsi="TimesNewRoman,Bold" w:cs="TimesNewRoman,Bold"/>
                <w:bCs/>
              </w:rPr>
              <w:t xml:space="preserve"> függvény grafikonja az </w:t>
            </w:r>
            <w:r w:rsidRPr="00525D41">
              <w:rPr>
                <w:rFonts w:ascii="TimesNewRoman,Bold" w:hAnsi="TimesNewRoman,Bold" w:cs="TimesNewRoman,Bold"/>
                <w:bCs/>
                <w:i/>
              </w:rPr>
              <w:t>y</w:t>
            </w:r>
            <w:r>
              <w:rPr>
                <w:rFonts w:ascii="TimesNewRoman,Bold" w:hAnsi="TimesNewRoman,Bold" w:cs="TimesNewRoman,Bold"/>
                <w:bCs/>
              </w:rPr>
              <w:t xml:space="preserve"> </w:t>
            </w:r>
            <w:r w:rsidRPr="00525D41">
              <w:rPr>
                <w:rFonts w:ascii="TimesNewRoman,Bold" w:hAnsi="TimesNewRoman,Bold" w:cs="TimesNewRoman,Bold"/>
                <w:bCs/>
              </w:rPr>
              <w:t>tengelyt</w:t>
            </w:r>
          </w:p>
        </w:tc>
      </w:tr>
      <w:tr w:rsidR="00763BD1" w:rsidRPr="0047081B" w:rsidTr="005433A0">
        <w:trPr>
          <w:trHeight w:val="340"/>
        </w:trPr>
        <w:tc>
          <w:tcPr>
            <w:tcW w:w="455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6214" w:type="dxa"/>
          </w:tcPr>
          <w:p w:rsidR="00763BD1" w:rsidRPr="0047081B" w:rsidRDefault="00E13F59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sehol sem metszi.</w:t>
            </w:r>
          </w:p>
        </w:tc>
      </w:tr>
      <w:tr w:rsidR="00763BD1" w:rsidRPr="0047081B" w:rsidTr="005433A0">
        <w:trPr>
          <w:trHeight w:val="340"/>
        </w:trPr>
        <w:tc>
          <w:tcPr>
            <w:tcW w:w="455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214" w:type="dxa"/>
          </w:tcPr>
          <w:p w:rsidR="00763BD1" w:rsidRPr="0047081B" w:rsidRDefault="00E13F59" w:rsidP="00E13F59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3-nál metszi.</w:t>
            </w:r>
          </w:p>
        </w:tc>
      </w:tr>
      <w:tr w:rsidR="00763BD1" w:rsidRPr="0047081B" w:rsidTr="005433A0">
        <w:trPr>
          <w:trHeight w:val="340"/>
        </w:trPr>
        <w:tc>
          <w:tcPr>
            <w:tcW w:w="455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214" w:type="dxa"/>
          </w:tcPr>
          <w:p w:rsidR="00763BD1" w:rsidRPr="0047081B" w:rsidRDefault="00E13F59" w:rsidP="00E13F59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1-nél metszi.</w:t>
            </w:r>
          </w:p>
        </w:tc>
      </w:tr>
      <w:tr w:rsidR="00763BD1" w:rsidRPr="0047081B" w:rsidTr="005433A0">
        <w:trPr>
          <w:trHeight w:val="340"/>
        </w:trPr>
        <w:tc>
          <w:tcPr>
            <w:tcW w:w="455" w:type="dxa"/>
          </w:tcPr>
          <w:p w:rsidR="00763BD1" w:rsidRPr="0047081B" w:rsidRDefault="00763BD1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763BD1" w:rsidRPr="0031572D" w:rsidRDefault="00763BD1" w:rsidP="00763BD1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D)</w:t>
            </w:r>
          </w:p>
        </w:tc>
        <w:tc>
          <w:tcPr>
            <w:tcW w:w="6214" w:type="dxa"/>
          </w:tcPr>
          <w:p w:rsidR="00763BD1" w:rsidRPr="0031572D" w:rsidRDefault="00E13F59" w:rsidP="00E13F59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–3-nál metszi.</w:t>
            </w:r>
          </w:p>
        </w:tc>
      </w:tr>
    </w:tbl>
    <w:p w:rsidR="0031572D" w:rsidRPr="000F1FCD" w:rsidRDefault="0031572D" w:rsidP="0031572D">
      <w:pPr>
        <w:rPr>
          <w:sz w:val="16"/>
          <w:szCs w:val="16"/>
        </w:rPr>
      </w:pPr>
    </w:p>
    <w:tbl>
      <w:tblPr>
        <w:tblW w:w="7201" w:type="dxa"/>
        <w:tblInd w:w="280" w:type="dxa"/>
        <w:tblLook w:val="04A0"/>
      </w:tblPr>
      <w:tblGrid>
        <w:gridCol w:w="516"/>
        <w:gridCol w:w="470"/>
        <w:gridCol w:w="1178"/>
        <w:gridCol w:w="425"/>
        <w:gridCol w:w="1132"/>
        <w:gridCol w:w="426"/>
        <w:gridCol w:w="1273"/>
        <w:gridCol w:w="426"/>
        <w:gridCol w:w="1355"/>
      </w:tblGrid>
      <w:tr w:rsidR="0031572D" w:rsidRPr="00636A7C" w:rsidTr="00263BF1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</w:tcPr>
          <w:p w:rsidR="0031572D" w:rsidRPr="0047081B" w:rsidRDefault="0031572D" w:rsidP="0031572D">
            <w:pPr>
              <w:jc w:val="center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1</w:t>
            </w:r>
            <w:r>
              <w:rPr>
                <w:snapToGrid w:val="0"/>
                <w:color w:val="000000"/>
              </w:rPr>
              <w:t>0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8"/>
            <w:tcMar>
              <w:left w:w="28" w:type="dxa"/>
              <w:right w:w="28" w:type="dxa"/>
            </w:tcMar>
            <w:vAlign w:val="center"/>
          </w:tcPr>
          <w:p w:rsidR="0031572D" w:rsidRPr="00DA75D8" w:rsidRDefault="0031572D" w:rsidP="0031572D">
            <w:pPr>
              <w:ind w:left="60"/>
              <w:rPr>
                <w:rFonts w:ascii="TimesNewRomanPS-BoldMT" w:hAnsi="TimesNewRomanPS-BoldMT"/>
                <w:snapToGrid w:val="0"/>
              </w:rPr>
            </w:pPr>
            <w:r>
              <w:t xml:space="preserve">Az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a</m:t>
                  </m:r>
                </m:e>
              </m:d>
              <m:r>
                <w:rPr>
                  <w:rFonts w:ascii="Cambria Math" w:hAnsi="Cambria Math"/>
                </w:rPr>
                <m:t>+ b=0</m:t>
              </m:r>
            </m:oMath>
            <w:r>
              <w:t xml:space="preserve"> megoldásainak száma pontosan akkor 2, </w:t>
            </w:r>
          </w:p>
        </w:tc>
      </w:tr>
      <w:tr w:rsidR="0031572D" w:rsidRPr="00636A7C" w:rsidTr="00263BF1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31572D" w:rsidRPr="00636A7C" w:rsidRDefault="0031572D" w:rsidP="00263BF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tcMar>
              <w:left w:w="28" w:type="dxa"/>
              <w:right w:w="28" w:type="dxa"/>
            </w:tcMar>
            <w:vAlign w:val="center"/>
          </w:tcPr>
          <w:p w:rsidR="0031572D" w:rsidRPr="00636A7C" w:rsidRDefault="0031572D" w:rsidP="00263BF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A)</w:t>
            </w:r>
          </w:p>
        </w:tc>
        <w:tc>
          <w:tcPr>
            <w:tcW w:w="1178" w:type="dxa"/>
            <w:tcMar>
              <w:left w:w="28" w:type="dxa"/>
              <w:right w:w="28" w:type="dxa"/>
            </w:tcMar>
            <w:vAlign w:val="center"/>
          </w:tcPr>
          <w:p w:rsidR="0031572D" w:rsidRPr="00DA75D8" w:rsidRDefault="0031572D" w:rsidP="00263BF1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b</w:t>
            </w:r>
            <w:r w:rsidRPr="0031572D">
              <w:rPr>
                <w:rFonts w:ascii="TimesNewRomanPS-BoldMT" w:hAnsi="TimesNewRomanPS-BoldMT"/>
                <w:snapToGrid w:val="0"/>
              </w:rPr>
              <w:t xml:space="preserve"> &lt; 0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center"/>
          </w:tcPr>
          <w:p w:rsidR="0031572D" w:rsidRPr="00636A7C" w:rsidRDefault="0031572D" w:rsidP="00263BF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B)</w:t>
            </w:r>
          </w:p>
        </w:tc>
        <w:tc>
          <w:tcPr>
            <w:tcW w:w="1132" w:type="dxa"/>
            <w:tcMar>
              <w:left w:w="28" w:type="dxa"/>
              <w:right w:w="28" w:type="dxa"/>
            </w:tcMar>
            <w:vAlign w:val="center"/>
          </w:tcPr>
          <w:p w:rsidR="0031572D" w:rsidRPr="00DA75D8" w:rsidRDefault="0031572D" w:rsidP="00263BF1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b</w:t>
            </w:r>
            <w:r>
              <w:rPr>
                <w:rFonts w:ascii="TimesNewRomanPS-BoldMT" w:hAnsi="TimesNewRomanPS-BoldMT"/>
                <w:snapToGrid w:val="0"/>
              </w:rPr>
              <w:t xml:space="preserve"> &gt; 0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31572D" w:rsidRPr="00636A7C" w:rsidRDefault="0031572D" w:rsidP="00263BF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C)</w:t>
            </w:r>
          </w:p>
        </w:tc>
        <w:tc>
          <w:tcPr>
            <w:tcW w:w="1273" w:type="dxa"/>
            <w:tcMar>
              <w:left w:w="28" w:type="dxa"/>
              <w:right w:w="28" w:type="dxa"/>
            </w:tcMar>
            <w:vAlign w:val="center"/>
          </w:tcPr>
          <w:p w:rsidR="0031572D" w:rsidRPr="00DA75D8" w:rsidRDefault="0031572D" w:rsidP="00263BF1">
            <w:pPr>
              <w:rPr>
                <w:rFonts w:ascii="TimesNewRomanPS-BoldMT" w:hAnsi="TimesNewRomanPS-BoldMT"/>
                <w:snapToGrid w:val="0"/>
              </w:rPr>
            </w:pPr>
            <w:r w:rsidRPr="0031572D">
              <w:rPr>
                <w:rFonts w:ascii="TimesNewRomanPS-BoldMT" w:hAnsi="TimesNewRomanPS-BoldMT"/>
                <w:i/>
                <w:snapToGrid w:val="0"/>
              </w:rPr>
              <w:t>a</w:t>
            </w:r>
            <w:r>
              <w:rPr>
                <w:rFonts w:ascii="TimesNewRomanPS-BoldMT" w:hAnsi="TimesNewRomanPS-BoldMT"/>
                <w:snapToGrid w:val="0"/>
              </w:rPr>
              <w:t xml:space="preserve"> &lt; 0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31572D" w:rsidRPr="00636A7C" w:rsidRDefault="0031572D" w:rsidP="00263BF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D)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31572D" w:rsidRPr="00DA75D8" w:rsidRDefault="0031572D" w:rsidP="00263BF1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i/>
                <w:snapToGrid w:val="0"/>
              </w:rPr>
              <w:t xml:space="preserve">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a</w:t>
            </w:r>
            <w:r>
              <w:rPr>
                <w:rFonts w:ascii="TimesNewRomanPS-BoldMT" w:hAnsi="TimesNewRomanPS-BoldMT"/>
                <w:snapToGrid w:val="0"/>
              </w:rPr>
              <w:t xml:space="preserve"> &gt; 0</w:t>
            </w:r>
          </w:p>
        </w:tc>
      </w:tr>
    </w:tbl>
    <w:p w:rsidR="0031572D" w:rsidRPr="000F1FCD" w:rsidRDefault="0031572D" w:rsidP="0031572D">
      <w:pPr>
        <w:rPr>
          <w:sz w:val="16"/>
          <w:szCs w:val="16"/>
        </w:rPr>
      </w:pPr>
    </w:p>
    <w:p w:rsidR="00763BD1" w:rsidRPr="005433A0" w:rsidRDefault="00763BD1">
      <w:pPr>
        <w:rPr>
          <w:sz w:val="16"/>
          <w:szCs w:val="16"/>
        </w:rPr>
      </w:pPr>
    </w:p>
    <w:tbl>
      <w:tblPr>
        <w:tblW w:w="7202" w:type="dxa"/>
        <w:tblInd w:w="360" w:type="dxa"/>
        <w:tblLook w:val="04A0"/>
      </w:tblPr>
      <w:tblGrid>
        <w:gridCol w:w="516"/>
        <w:gridCol w:w="7"/>
        <w:gridCol w:w="532"/>
        <w:gridCol w:w="6064"/>
        <w:gridCol w:w="83"/>
      </w:tblGrid>
      <w:tr w:rsidR="004C0B17" w:rsidRPr="0047081B" w:rsidTr="0031572D">
        <w:trPr>
          <w:gridAfter w:val="1"/>
          <w:wAfter w:w="83" w:type="dxa"/>
          <w:trHeight w:val="703"/>
        </w:trPr>
        <w:tc>
          <w:tcPr>
            <w:tcW w:w="516" w:type="dxa"/>
          </w:tcPr>
          <w:p w:rsidR="004C0B17" w:rsidRPr="0047081B" w:rsidRDefault="00D05C29" w:rsidP="0031572D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lastRenderedPageBreak/>
              <w:t>1</w:t>
            </w:r>
            <w:r w:rsidR="0031572D">
              <w:rPr>
                <w:snapToGrid w:val="0"/>
                <w:color w:val="000000"/>
              </w:rPr>
              <w:t>1</w:t>
            </w:r>
            <w:r w:rsidR="004C0B17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03" w:type="dxa"/>
            <w:gridSpan w:val="3"/>
          </w:tcPr>
          <w:p w:rsidR="005433A0" w:rsidRDefault="00B55AD0" w:rsidP="00E13F59">
            <w:pPr>
              <w:ind w:left="36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z</w:t>
            </w:r>
          </w:p>
          <w:p w:rsidR="005433A0" w:rsidRPr="005433A0" w:rsidRDefault="00E13F59" w:rsidP="00E13F59">
            <w:pPr>
              <w:ind w:left="36"/>
              <w:rPr>
                <w:rFonts w:ascii="TimesNewRoman,Bold" w:hAnsi="TimesNewRoman,Bold" w:cs="TimesNewRoman,Bold"/>
                <w:bCs/>
                <w:position w:val="-24"/>
              </w:rPr>
            </w:pPr>
            <m:oMathPara>
              <m:oMath>
                <m:r>
                  <w:rPr>
                    <w:rFonts w:ascii="Cambria Math" w:hAnsi="Cambria Math" w:cs="TimesNewRoman,Bold"/>
                  </w:rPr>
                  <m:t>x→</m:t>
                </m:r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NewRoman,Bold"/>
                        <w:b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NewRoman,Bold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NewRoman,Bold"/>
                      </w:rPr>
                      <m:t>-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NewRoman,Bold"/>
                  </w:rPr>
                  <m:t>-1</m:t>
                </m:r>
              </m:oMath>
            </m:oMathPara>
          </w:p>
          <w:p w:rsidR="004C0B17" w:rsidRPr="00B55AD0" w:rsidRDefault="00B55AD0" w:rsidP="0031572D">
            <w:pPr>
              <w:spacing w:before="40" w:after="40"/>
              <w:ind w:left="34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 xml:space="preserve"> függvény grafikonja </w:t>
            </w:r>
            <w:r w:rsidR="001D411A" w:rsidRPr="00427478">
              <w:rPr>
                <w:snapToGrid w:val="0"/>
                <w:color w:val="000000"/>
              </w:rPr>
              <w:t>szimmetrikus</w:t>
            </w:r>
            <w:r w:rsidR="001D411A">
              <w:rPr>
                <w:snapToGrid w:val="0"/>
                <w:color w:val="000000"/>
              </w:rPr>
              <w:t xml:space="preserve"> </w:t>
            </w:r>
          </w:p>
        </w:tc>
      </w:tr>
      <w:tr w:rsidR="005433A0" w:rsidRPr="0047081B" w:rsidTr="0031572D">
        <w:trPr>
          <w:trHeight w:val="340"/>
        </w:trPr>
        <w:tc>
          <w:tcPr>
            <w:tcW w:w="523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6147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z (1</w:t>
            </w:r>
            <w:r w:rsidRPr="00E13F59">
              <w:rPr>
                <w:snapToGrid w:val="0"/>
                <w:color w:val="000000"/>
              </w:rPr>
              <w:t>;1</w:t>
            </w:r>
            <w:r>
              <w:rPr>
                <w:snapToGrid w:val="0"/>
                <w:color w:val="000000"/>
              </w:rPr>
              <w:t>) pontra.</w:t>
            </w:r>
          </w:p>
        </w:tc>
      </w:tr>
      <w:tr w:rsidR="005433A0" w:rsidRPr="0047081B" w:rsidTr="0031572D">
        <w:trPr>
          <w:trHeight w:val="340"/>
        </w:trPr>
        <w:tc>
          <w:tcPr>
            <w:tcW w:w="523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147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 (–1</w:t>
            </w:r>
            <w:r w:rsidRPr="00E13F59">
              <w:rPr>
                <w:snapToGrid w:val="0"/>
                <w:color w:val="000000"/>
              </w:rPr>
              <w:t>;1</w:t>
            </w:r>
            <w:r>
              <w:rPr>
                <w:snapToGrid w:val="0"/>
                <w:color w:val="000000"/>
              </w:rPr>
              <w:t>) pontra.</w:t>
            </w:r>
          </w:p>
        </w:tc>
      </w:tr>
      <w:tr w:rsidR="005433A0" w:rsidRPr="0047081B" w:rsidTr="0031572D">
        <w:trPr>
          <w:trHeight w:val="340"/>
        </w:trPr>
        <w:tc>
          <w:tcPr>
            <w:tcW w:w="523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147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 (–1</w:t>
            </w:r>
            <w:r w:rsidRPr="00E13F59">
              <w:rPr>
                <w:snapToGrid w:val="0"/>
                <w:color w:val="000000"/>
              </w:rPr>
              <w:t>;</w:t>
            </w:r>
            <w:r>
              <w:rPr>
                <w:snapToGrid w:val="0"/>
                <w:color w:val="000000"/>
              </w:rPr>
              <w:t>–</w:t>
            </w:r>
            <w:r w:rsidRPr="00E13F59">
              <w:rPr>
                <w:snapToGrid w:val="0"/>
                <w:color w:val="000000"/>
              </w:rPr>
              <w:t>1</w:t>
            </w:r>
            <w:r>
              <w:rPr>
                <w:snapToGrid w:val="0"/>
                <w:color w:val="000000"/>
              </w:rPr>
              <w:t>) pontra.</w:t>
            </w:r>
          </w:p>
        </w:tc>
      </w:tr>
      <w:tr w:rsidR="005433A0" w:rsidRPr="0047081B" w:rsidTr="0031572D">
        <w:trPr>
          <w:trHeight w:val="340"/>
        </w:trPr>
        <w:tc>
          <w:tcPr>
            <w:tcW w:w="523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</w:p>
        </w:tc>
        <w:tc>
          <w:tcPr>
            <w:tcW w:w="532" w:type="dxa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147" w:type="dxa"/>
            <w:gridSpan w:val="2"/>
          </w:tcPr>
          <w:p w:rsidR="005433A0" w:rsidRPr="0047081B" w:rsidRDefault="005433A0" w:rsidP="00564D4F">
            <w:pPr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az (1;–1) pontra.</w:t>
            </w:r>
          </w:p>
        </w:tc>
      </w:tr>
    </w:tbl>
    <w:p w:rsidR="0090729D" w:rsidRPr="0031572D" w:rsidRDefault="0090729D" w:rsidP="0090729D">
      <w:pPr>
        <w:ind w:firstLine="708"/>
        <w:rPr>
          <w:rFonts w:ascii="TimesNewRoman,Bold" w:hAnsi="TimesNewRoman,Bold" w:cs="TimesNewRoman,Bold"/>
          <w:bCs/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516"/>
        <w:gridCol w:w="470"/>
        <w:gridCol w:w="6215"/>
      </w:tblGrid>
      <w:tr w:rsidR="0047101E" w:rsidRPr="0047081B" w:rsidTr="00F056AD">
        <w:trPr>
          <w:trHeight w:val="624"/>
        </w:trPr>
        <w:tc>
          <w:tcPr>
            <w:tcW w:w="515" w:type="dxa"/>
          </w:tcPr>
          <w:p w:rsidR="0047101E" w:rsidRPr="0047081B" w:rsidRDefault="00DA0946" w:rsidP="0031572D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1</w:t>
            </w:r>
            <w:r w:rsidR="0031572D">
              <w:rPr>
                <w:snapToGrid w:val="0"/>
                <w:color w:val="000000"/>
              </w:rPr>
              <w:t>2</w:t>
            </w:r>
            <w:r w:rsidR="0047101E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6" w:type="dxa"/>
            <w:gridSpan w:val="2"/>
          </w:tcPr>
          <w:p w:rsidR="0047101E" w:rsidRPr="004E6D6F" w:rsidRDefault="0047101E" w:rsidP="00D05C29">
            <w:pPr>
              <w:ind w:left="-25" w:firstLine="25"/>
              <w:rPr>
                <w:rFonts w:ascii="TimesNewRomanPS-BoldMT" w:hAnsi="TimesNewRomanPS-BoldMT"/>
                <w:b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Az </w:t>
            </w:r>
            <w:r w:rsidRPr="004E6D6F">
              <w:rPr>
                <w:rFonts w:ascii="TimesNewRomanPS-BoldMT" w:hAnsi="TimesNewRomanPS-BoldMT"/>
                <w:b/>
                <w:snapToGrid w:val="0"/>
                <w:u w:val="single"/>
              </w:rPr>
              <w:t>e</w:t>
            </w:r>
            <w:r>
              <w:rPr>
                <w:rFonts w:ascii="TimesNewRomanPS-BoldMT" w:hAnsi="TimesNewRomanPS-BoldMT"/>
                <w:snapToGrid w:val="0"/>
              </w:rPr>
              <w:t xml:space="preserve"> = (</w:t>
            </w:r>
            <w:r w:rsidR="00D05C29">
              <w:rPr>
                <w:rFonts w:ascii="TimesNewRomanPS-BoldMT" w:hAnsi="TimesNewRomanPS-BoldMT"/>
                <w:snapToGrid w:val="0"/>
              </w:rPr>
              <w:t>–</w:t>
            </w:r>
            <w:r>
              <w:rPr>
                <w:rFonts w:ascii="TimesNewRomanPS-BoldMT" w:hAnsi="TimesNewRomanPS-BoldMT"/>
                <w:snapToGrid w:val="0"/>
              </w:rPr>
              <w:t xml:space="preserve">7;1) és az </w:t>
            </w:r>
            <w:r w:rsidRPr="004E6D6F">
              <w:rPr>
                <w:rFonts w:ascii="TimesNewRomanPS-BoldMT" w:hAnsi="TimesNewRomanPS-BoldMT"/>
                <w:b/>
                <w:snapToGrid w:val="0"/>
                <w:u w:val="single"/>
              </w:rPr>
              <w:t>f</w:t>
            </w:r>
            <w:r>
              <w:rPr>
                <w:rFonts w:ascii="TimesNewRomanPS-BoldMT" w:hAnsi="TimesNewRomanPS-BoldMT"/>
                <w:snapToGrid w:val="0"/>
              </w:rPr>
              <w:t xml:space="preserve"> = (5;5) vektorok</w:t>
            </w:r>
            <w:r w:rsidRPr="00811517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>egy paralelogramma átlóvektorai. Ekkor a paralelogramma egyben</w:t>
            </w:r>
          </w:p>
        </w:tc>
      </w:tr>
      <w:tr w:rsidR="0047101E" w:rsidRPr="0047081B" w:rsidTr="00F056AD">
        <w:trPr>
          <w:trHeight w:val="397"/>
        </w:trPr>
        <w:tc>
          <w:tcPr>
            <w:tcW w:w="515" w:type="dxa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6216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négyzet is.</w:t>
            </w:r>
          </w:p>
        </w:tc>
      </w:tr>
      <w:tr w:rsidR="0047101E" w:rsidRPr="0047081B" w:rsidTr="00F056AD">
        <w:trPr>
          <w:trHeight w:val="397"/>
        </w:trPr>
        <w:tc>
          <w:tcPr>
            <w:tcW w:w="515" w:type="dxa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216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deltoid is.</w:t>
            </w:r>
          </w:p>
        </w:tc>
      </w:tr>
      <w:tr w:rsidR="0047101E" w:rsidRPr="0047081B" w:rsidTr="00F056AD">
        <w:trPr>
          <w:trHeight w:val="397"/>
        </w:trPr>
        <w:tc>
          <w:tcPr>
            <w:tcW w:w="515" w:type="dxa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216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PS-BoldMT" w:hAnsi="TimesNewRomanPS-BoldMT"/>
                <w:snapToGrid w:val="0"/>
              </w:rPr>
              <w:t>téglalap is.</w:t>
            </w:r>
          </w:p>
        </w:tc>
      </w:tr>
      <w:tr w:rsidR="0047101E" w:rsidRPr="0047081B" w:rsidTr="00F056AD">
        <w:trPr>
          <w:trHeight w:val="397"/>
        </w:trPr>
        <w:tc>
          <w:tcPr>
            <w:tcW w:w="515" w:type="dxa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216" w:type="dxa"/>
            <w:vAlign w:val="center"/>
          </w:tcPr>
          <w:p w:rsidR="0047101E" w:rsidRPr="0047081B" w:rsidRDefault="0047101E" w:rsidP="00F056AD">
            <w:pPr>
              <w:rPr>
                <w:snapToGrid w:val="0"/>
                <w:color w:val="000000"/>
              </w:rPr>
            </w:pPr>
            <w:r w:rsidRPr="004A0509">
              <w:rPr>
                <w:rFonts w:ascii="TimesNewRomanPS-BoldMT" w:hAnsi="TimesNewRomanPS-BoldMT"/>
                <w:snapToGrid w:val="0"/>
              </w:rPr>
              <w:t>rombusz</w:t>
            </w:r>
            <w:r>
              <w:rPr>
                <w:rFonts w:ascii="TimesNewRomanPS-BoldMT" w:hAnsi="TimesNewRomanPS-BoldMT"/>
                <w:snapToGrid w:val="0"/>
              </w:rPr>
              <w:t xml:space="preserve"> is.</w:t>
            </w:r>
          </w:p>
        </w:tc>
      </w:tr>
    </w:tbl>
    <w:p w:rsidR="0047101E" w:rsidRPr="004B41D0" w:rsidRDefault="0047101E" w:rsidP="0047101E">
      <w:pPr>
        <w:rPr>
          <w:sz w:val="16"/>
          <w:szCs w:val="16"/>
        </w:rPr>
      </w:pPr>
    </w:p>
    <w:tbl>
      <w:tblPr>
        <w:tblW w:w="0" w:type="auto"/>
        <w:tblInd w:w="360" w:type="dxa"/>
        <w:tblLook w:val="04A0"/>
      </w:tblPr>
      <w:tblGrid>
        <w:gridCol w:w="516"/>
        <w:gridCol w:w="470"/>
        <w:gridCol w:w="6215"/>
      </w:tblGrid>
      <w:tr w:rsidR="00BA3CCD" w:rsidRPr="0047081B" w:rsidTr="004E6D6F">
        <w:tc>
          <w:tcPr>
            <w:tcW w:w="516" w:type="dxa"/>
          </w:tcPr>
          <w:p w:rsidR="004C0B17" w:rsidRPr="0047081B" w:rsidRDefault="00BA3CCD" w:rsidP="0031572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1</w:t>
            </w:r>
            <w:r w:rsidR="0031572D">
              <w:rPr>
                <w:snapToGrid w:val="0"/>
                <w:color w:val="000000"/>
              </w:rPr>
              <w:t>3</w:t>
            </w:r>
            <w:r w:rsidR="004C0B17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2"/>
          </w:tcPr>
          <w:p w:rsidR="004C0B17" w:rsidRPr="0047081B" w:rsidRDefault="00DA0946" w:rsidP="00E07F7E">
            <w:pPr>
              <w:rPr>
                <w:snapToGrid w:val="0"/>
                <w:color w:val="000000"/>
              </w:rPr>
            </w:pPr>
            <w:r>
              <w:rPr>
                <w:rFonts w:ascii="TimesNewRoman,Bold" w:hAnsi="TimesNewRoman,Bold" w:cs="TimesNewRoman,Bold"/>
                <w:bCs/>
              </w:rPr>
              <w:t xml:space="preserve">Egy tízes számrendszerbeli </w:t>
            </w:r>
            <w:r w:rsidRPr="00DA0946">
              <w:rPr>
                <w:rFonts w:ascii="TimesNewRoman,Bold" w:hAnsi="TimesNewRoman,Bold" w:cs="TimesNewRoman,Bold"/>
                <w:bCs/>
                <w:i/>
              </w:rPr>
              <w:t>a</w:t>
            </w:r>
            <w:r>
              <w:rPr>
                <w:rFonts w:ascii="TimesNewRoman,Bold" w:hAnsi="TimesNewRoman,Bold" w:cs="TimesNewRoman,Bold"/>
                <w:bCs/>
              </w:rPr>
              <w:t>4</w:t>
            </w:r>
            <w:r w:rsidRPr="00DA0946">
              <w:rPr>
                <w:rFonts w:ascii="TimesNewRoman,Bold" w:hAnsi="TimesNewRoman,Bold" w:cs="TimesNewRoman,Bold"/>
                <w:bCs/>
                <w:i/>
              </w:rPr>
              <w:t>b</w:t>
            </w:r>
            <w:r>
              <w:rPr>
                <w:rFonts w:ascii="TimesNewRoman,Bold" w:hAnsi="TimesNewRoman,Bold" w:cs="TimesNewRoman,Bold"/>
                <w:bCs/>
              </w:rPr>
              <w:t xml:space="preserve">5 alakú </w:t>
            </w:r>
            <w:r w:rsidR="001D5297">
              <w:rPr>
                <w:rFonts w:ascii="TimesNewRoman,Bold" w:hAnsi="TimesNewRoman,Bold" w:cs="TimesNewRoman,Bold"/>
                <w:bCs/>
              </w:rPr>
              <w:t xml:space="preserve"> </w:t>
            </w:r>
            <w:r>
              <w:rPr>
                <w:rFonts w:ascii="TimesNewRoman,Bold" w:hAnsi="TimesNewRoman,Bold" w:cs="TimesNewRoman,Bold"/>
                <w:bCs/>
              </w:rPr>
              <w:t>négyjegyű számról tudjuk, hogy osztható 45-tel.</w:t>
            </w:r>
            <w:r w:rsidR="00AC48B8">
              <w:rPr>
                <w:rFonts w:ascii="TimesNewRoman,Bold" w:hAnsi="TimesNewRoman,Bold" w:cs="TimesNewRoman,Bold"/>
                <w:bCs/>
              </w:rPr>
              <w:t xml:space="preserve"> Ebben az esetben</w:t>
            </w:r>
            <w:r>
              <w:rPr>
                <w:rFonts w:ascii="TimesNewRoman,Bold" w:hAnsi="TimesNewRoman,Bold" w:cs="TimesNewRoman,Bold"/>
                <w:bCs/>
              </w:rPr>
              <w:t xml:space="preserve"> </w:t>
            </w:r>
          </w:p>
        </w:tc>
      </w:tr>
      <w:tr w:rsidR="009E6B77" w:rsidRPr="00E07F7E" w:rsidTr="00DA0946">
        <w:trPr>
          <w:trHeight w:val="397"/>
        </w:trPr>
        <w:tc>
          <w:tcPr>
            <w:tcW w:w="516" w:type="dxa"/>
            <w:vAlign w:val="center"/>
          </w:tcPr>
          <w:p w:rsidR="009E6B77" w:rsidRPr="00E07F7E" w:rsidRDefault="009E6B77" w:rsidP="00E07F7E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9E6B77" w:rsidRPr="00E07F7E" w:rsidRDefault="009E6B77" w:rsidP="00DA0946">
            <w:pPr>
              <w:rPr>
                <w:snapToGrid w:val="0"/>
                <w:color w:val="000000"/>
              </w:rPr>
            </w:pPr>
            <w:r w:rsidRPr="00E07F7E">
              <w:rPr>
                <w:snapToGrid w:val="0"/>
                <w:color w:val="000000"/>
              </w:rPr>
              <w:t>A)</w:t>
            </w:r>
          </w:p>
        </w:tc>
        <w:tc>
          <w:tcPr>
            <w:tcW w:w="6215" w:type="dxa"/>
            <w:vAlign w:val="center"/>
          </w:tcPr>
          <w:p w:rsidR="009E6B77" w:rsidRPr="00DA0946" w:rsidRDefault="00FA5575" w:rsidP="00DA0946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i/>
                <w:snapToGrid w:val="0"/>
              </w:rPr>
              <w:t>a</w:t>
            </w:r>
            <w:r w:rsidR="00DA0946">
              <w:rPr>
                <w:rFonts w:ascii="TimesNewRomanPS-BoldMT" w:hAnsi="TimesNewRomanPS-BoldMT"/>
                <w:snapToGrid w:val="0"/>
              </w:rPr>
              <w:t xml:space="preserve">– </w:t>
            </w:r>
            <w:r w:rsidR="00DA0946" w:rsidRPr="00DA0946">
              <w:rPr>
                <w:rFonts w:ascii="TimesNewRomanPS-BoldMT" w:hAnsi="TimesNewRomanPS-BoldMT"/>
                <w:i/>
                <w:snapToGrid w:val="0"/>
              </w:rPr>
              <w:t>b</w:t>
            </w:r>
            <w:r w:rsidR="00E83D8C" w:rsidRPr="00DA0946">
              <w:rPr>
                <w:rFonts w:ascii="TimesNewRomanPS-BoldMT" w:hAnsi="TimesNewRomanPS-BoldMT"/>
                <w:snapToGrid w:val="0"/>
              </w:rPr>
              <w:t xml:space="preserve"> </w:t>
            </w:r>
            <w:r w:rsidR="00DA0946" w:rsidRPr="00DA0946">
              <w:rPr>
                <w:rFonts w:ascii="TimesNewRomanPS-BoldMT" w:hAnsi="TimesNewRomanPS-BoldMT"/>
                <w:snapToGrid w:val="0"/>
              </w:rPr>
              <w:t>oszt</w:t>
            </w:r>
            <w:r w:rsidR="00DA0946">
              <w:rPr>
                <w:rFonts w:ascii="TimesNewRomanPS-BoldMT" w:hAnsi="TimesNewRomanPS-BoldMT"/>
                <w:snapToGrid w:val="0"/>
              </w:rPr>
              <w:t>ható 5-tel.</w:t>
            </w:r>
          </w:p>
        </w:tc>
      </w:tr>
      <w:tr w:rsidR="00DA0946" w:rsidRPr="0047081B" w:rsidTr="00DA0946">
        <w:trPr>
          <w:trHeight w:val="397"/>
        </w:trPr>
        <w:tc>
          <w:tcPr>
            <w:tcW w:w="516" w:type="dxa"/>
          </w:tcPr>
          <w:p w:rsidR="00DA0946" w:rsidRPr="0047081B" w:rsidRDefault="00DA0946" w:rsidP="00BA3CC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DA0946" w:rsidRPr="0047081B" w:rsidRDefault="00DA0946" w:rsidP="00DA0946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215" w:type="dxa"/>
            <w:vAlign w:val="center"/>
          </w:tcPr>
          <w:p w:rsidR="00DA0946" w:rsidRPr="00DA0946" w:rsidRDefault="00DA0946" w:rsidP="00DA0946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i/>
                <w:snapToGrid w:val="0"/>
              </w:rPr>
              <w:t>a</w:t>
            </w:r>
            <w:r w:rsidRPr="00DA0946">
              <w:rPr>
                <w:rFonts w:ascii="TimesNewRomanPS-BoldMT" w:hAnsi="TimesNewRomanPS-BoldMT"/>
                <w:snapToGrid w:val="0"/>
                <w:vertAlign w:val="superscript"/>
              </w:rPr>
              <w:t>2</w:t>
            </w:r>
            <w:r>
              <w:rPr>
                <w:rFonts w:ascii="TimesNewRomanPS-BoldMT" w:hAnsi="TimesNewRomanPS-BoldMT"/>
                <w:snapToGrid w:val="0"/>
                <w:vertAlign w:val="superscript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– </w:t>
            </w:r>
            <w:r w:rsidRPr="00DA0946">
              <w:rPr>
                <w:rFonts w:ascii="TimesNewRomanPS-BoldMT" w:hAnsi="TimesNewRomanPS-BoldMT"/>
                <w:i/>
                <w:snapToGrid w:val="0"/>
              </w:rPr>
              <w:t>b</w:t>
            </w:r>
            <w:r w:rsidRPr="00DA0946">
              <w:rPr>
                <w:rFonts w:ascii="TimesNewRomanPS-BoldMT" w:hAnsi="TimesNewRomanPS-BoldMT"/>
                <w:snapToGrid w:val="0"/>
                <w:vertAlign w:val="superscript"/>
              </w:rPr>
              <w:t xml:space="preserve">2 </w:t>
            </w:r>
            <w:r w:rsidRPr="00DA0946">
              <w:rPr>
                <w:rFonts w:ascii="TimesNewRomanPS-BoldMT" w:hAnsi="TimesNewRomanPS-BoldMT"/>
                <w:snapToGrid w:val="0"/>
              </w:rPr>
              <w:t>oszt</w:t>
            </w:r>
            <w:r>
              <w:rPr>
                <w:rFonts w:ascii="TimesNewRomanPS-BoldMT" w:hAnsi="TimesNewRomanPS-BoldMT"/>
                <w:snapToGrid w:val="0"/>
              </w:rPr>
              <w:t>ható 5-tel.</w:t>
            </w:r>
          </w:p>
        </w:tc>
      </w:tr>
      <w:tr w:rsidR="00DA0946" w:rsidRPr="0047081B" w:rsidTr="00DA0946">
        <w:trPr>
          <w:trHeight w:val="397"/>
        </w:trPr>
        <w:tc>
          <w:tcPr>
            <w:tcW w:w="516" w:type="dxa"/>
          </w:tcPr>
          <w:p w:rsidR="00DA0946" w:rsidRPr="0047081B" w:rsidRDefault="00DA0946" w:rsidP="00BA3CC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DA0946" w:rsidRPr="0047081B" w:rsidRDefault="00DA0946" w:rsidP="00DA0946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215" w:type="dxa"/>
            <w:vAlign w:val="center"/>
          </w:tcPr>
          <w:p w:rsidR="00DA0946" w:rsidRPr="00DA0946" w:rsidRDefault="00DA0946" w:rsidP="00564D4F">
            <w:pPr>
              <w:rPr>
                <w:snapToGrid w:val="0"/>
                <w:color w:val="000000"/>
              </w:rPr>
            </w:pPr>
            <w:r w:rsidRPr="00DA0946">
              <w:rPr>
                <w:rFonts w:ascii="TimesNewRomanPS-BoldMT" w:hAnsi="TimesNewRomanPS-BoldMT"/>
                <w:i/>
                <w:snapToGrid w:val="0"/>
              </w:rPr>
              <w:t>a</w:t>
            </w:r>
            <w:r>
              <w:rPr>
                <w:rFonts w:ascii="TimesNewRomanPS-BoldMT" w:hAnsi="TimesNewRomanPS-BoldMT"/>
                <w:i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– </w:t>
            </w:r>
            <w:r w:rsidRPr="00DA0946">
              <w:rPr>
                <w:rFonts w:ascii="TimesNewRomanPS-BoldMT" w:hAnsi="TimesNewRomanPS-BoldMT"/>
                <w:i/>
                <w:snapToGrid w:val="0"/>
              </w:rPr>
              <w:t>b</w:t>
            </w:r>
            <w:r w:rsidRPr="00DA0946">
              <w:rPr>
                <w:rFonts w:ascii="TimesNewRomanPS-BoldMT" w:hAnsi="TimesNewRomanPS-BoldMT"/>
                <w:snapToGrid w:val="0"/>
              </w:rPr>
              <w:t xml:space="preserve"> oszt</w:t>
            </w:r>
            <w:r>
              <w:rPr>
                <w:rFonts w:ascii="TimesNewRomanPS-BoldMT" w:hAnsi="TimesNewRomanPS-BoldMT"/>
                <w:snapToGrid w:val="0"/>
              </w:rPr>
              <w:t>ható 9-cel.</w:t>
            </w:r>
          </w:p>
        </w:tc>
      </w:tr>
      <w:tr w:rsidR="00DA0946" w:rsidRPr="0047081B" w:rsidTr="00DA0946">
        <w:trPr>
          <w:trHeight w:val="397"/>
        </w:trPr>
        <w:tc>
          <w:tcPr>
            <w:tcW w:w="516" w:type="dxa"/>
          </w:tcPr>
          <w:p w:rsidR="00DA0946" w:rsidRPr="0047081B" w:rsidRDefault="00DA0946" w:rsidP="00BA3CC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DA0946" w:rsidRPr="0047081B" w:rsidRDefault="00DA0946" w:rsidP="00DA0946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215" w:type="dxa"/>
            <w:vAlign w:val="center"/>
          </w:tcPr>
          <w:p w:rsidR="00DA0946" w:rsidRPr="00DA0946" w:rsidRDefault="00DA0946" w:rsidP="00564D4F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PS-BoldMT" w:hAnsi="TimesNewRomanPS-BoldMT"/>
                <w:i/>
                <w:snapToGrid w:val="0"/>
              </w:rPr>
              <w:t>a</w:t>
            </w:r>
            <w:r w:rsidRPr="0031572D">
              <w:rPr>
                <w:rFonts w:ascii="TimesNewRomanPS-BoldMT" w:hAnsi="TimesNewRomanPS-BoldMT"/>
                <w:snapToGrid w:val="0"/>
                <w:vertAlign w:val="superscript"/>
              </w:rPr>
              <w:t xml:space="preserve">2 </w:t>
            </w:r>
            <w:r w:rsidRPr="0031572D">
              <w:rPr>
                <w:rFonts w:ascii="TimesNewRomanPS-BoldMT" w:hAnsi="TimesNewRomanPS-BoldMT"/>
                <w:snapToGrid w:val="0"/>
              </w:rPr>
              <w:t xml:space="preserve">–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b</w:t>
            </w:r>
            <w:r w:rsidRPr="0031572D">
              <w:rPr>
                <w:rFonts w:ascii="TimesNewRomanPS-BoldMT" w:hAnsi="TimesNewRomanPS-BoldMT"/>
                <w:snapToGrid w:val="0"/>
                <w:vertAlign w:val="superscript"/>
              </w:rPr>
              <w:t xml:space="preserve">2 </w:t>
            </w:r>
            <w:r w:rsidRPr="0031572D">
              <w:rPr>
                <w:rFonts w:ascii="TimesNewRomanPS-BoldMT" w:hAnsi="TimesNewRomanPS-BoldMT"/>
                <w:snapToGrid w:val="0"/>
              </w:rPr>
              <w:t>osztható 9-cel.</w:t>
            </w:r>
          </w:p>
        </w:tc>
      </w:tr>
    </w:tbl>
    <w:p w:rsidR="0090729D" w:rsidRPr="00DA0946" w:rsidRDefault="0090729D" w:rsidP="0090729D">
      <w:pPr>
        <w:autoSpaceDE w:val="0"/>
        <w:autoSpaceDN w:val="0"/>
        <w:adjustRightInd w:val="0"/>
        <w:ind w:left="708"/>
        <w:jc w:val="both"/>
        <w:rPr>
          <w:rFonts w:ascii="TimesNewRoman,Bold" w:hAnsi="TimesNewRoman,Bold" w:cs="TimesNewRoman,Bold"/>
          <w:bCs/>
          <w:sz w:val="16"/>
          <w:szCs w:val="16"/>
        </w:rPr>
      </w:pPr>
    </w:p>
    <w:tbl>
      <w:tblPr>
        <w:tblW w:w="7202" w:type="dxa"/>
        <w:tblInd w:w="360" w:type="dxa"/>
        <w:tblLayout w:type="fixed"/>
        <w:tblLook w:val="04A0"/>
      </w:tblPr>
      <w:tblGrid>
        <w:gridCol w:w="517"/>
        <w:gridCol w:w="520"/>
        <w:gridCol w:w="996"/>
        <w:gridCol w:w="461"/>
        <w:gridCol w:w="1125"/>
        <w:gridCol w:w="568"/>
        <w:gridCol w:w="1078"/>
        <w:gridCol w:w="475"/>
        <w:gridCol w:w="1462"/>
      </w:tblGrid>
      <w:tr w:rsidR="004C0B17" w:rsidRPr="0047081B" w:rsidTr="00B1596D">
        <w:trPr>
          <w:trHeight w:val="567"/>
        </w:trPr>
        <w:tc>
          <w:tcPr>
            <w:tcW w:w="517" w:type="dxa"/>
          </w:tcPr>
          <w:p w:rsidR="004C0B17" w:rsidRPr="0047081B" w:rsidRDefault="009E6B77" w:rsidP="0031572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1</w:t>
            </w:r>
            <w:r w:rsidR="0031572D">
              <w:rPr>
                <w:snapToGrid w:val="0"/>
                <w:color w:val="000000"/>
              </w:rPr>
              <w:t>4</w:t>
            </w:r>
            <w:r w:rsidR="004C0B17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8"/>
          </w:tcPr>
          <w:p w:rsidR="004C0B17" w:rsidRPr="004E6D6F" w:rsidRDefault="004E6D6F" w:rsidP="00DA0946">
            <w:pPr>
              <w:ind w:left="-25" w:firstLine="25"/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Egy kör területét az egyik húrja egy </w:t>
            </w:r>
            <w:r w:rsidR="00DA0946">
              <w:rPr>
                <w:rFonts w:ascii="TimesNewRomanPS-BoldMT" w:hAnsi="TimesNewRomanPS-BoldMT"/>
                <w:snapToGrid w:val="0"/>
              </w:rPr>
              <w:t>11</w:t>
            </w:r>
            <w:r w:rsidR="00DA0946" w:rsidRPr="00DA0946">
              <w:rPr>
                <w:i/>
                <w:snapToGrid w:val="0"/>
              </w:rPr>
              <w:t>π</w:t>
            </w:r>
            <w:r w:rsidR="009849BE">
              <w:rPr>
                <w:rFonts w:ascii="TimesNewRomanPS-BoldMT" w:hAnsi="TimesNewRomanPS-BoldMT"/>
                <w:snapToGrid w:val="0"/>
                <w:position w:val="-6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és </w:t>
            </w:r>
            <w:r w:rsidR="00DA0946">
              <w:rPr>
                <w:rFonts w:ascii="TimesNewRomanPS-BoldMT" w:hAnsi="TimesNewRomanPS-BoldMT"/>
                <w:snapToGrid w:val="0"/>
              </w:rPr>
              <w:t>egy 25</w:t>
            </w:r>
            <w:r w:rsidR="00DA0946" w:rsidRPr="00DA0946">
              <w:rPr>
                <w:i/>
                <w:snapToGrid w:val="0"/>
              </w:rPr>
              <w:t>π</w:t>
            </w:r>
            <w:r w:rsidR="00DA0946"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8C2C53">
              <w:rPr>
                <w:rFonts w:ascii="TimesNewRomanPS-BoldMT" w:hAnsi="TimesNewRomanPS-BoldMT"/>
                <w:i/>
                <w:snapToGrid w:val="0"/>
              </w:rPr>
              <w:t xml:space="preserve">területű </w:t>
            </w:r>
            <w:r>
              <w:rPr>
                <w:rFonts w:ascii="TimesNewRomanPS-BoldMT" w:hAnsi="TimesNewRomanPS-BoldMT"/>
                <w:snapToGrid w:val="0"/>
              </w:rPr>
              <w:t xml:space="preserve">darabra osztja. </w:t>
            </w:r>
            <w:r w:rsidR="009849BE">
              <w:rPr>
                <w:rFonts w:ascii="TimesNewRomanPS-BoldMT" w:hAnsi="TimesNewRomanPS-BoldMT"/>
                <w:snapToGrid w:val="0"/>
              </w:rPr>
              <w:t xml:space="preserve">A </w:t>
            </w:r>
            <w:r>
              <w:rPr>
                <w:rFonts w:ascii="TimesNewRomanPS-BoldMT" w:hAnsi="TimesNewRomanPS-BoldMT"/>
                <w:snapToGrid w:val="0"/>
              </w:rPr>
              <w:t xml:space="preserve">kör </w:t>
            </w:r>
            <w:r w:rsidRPr="008C2C53">
              <w:rPr>
                <w:rFonts w:ascii="TimesNewRomanPS-BoldMT" w:hAnsi="TimesNewRomanPS-BoldMT"/>
                <w:i/>
                <w:snapToGrid w:val="0"/>
              </w:rPr>
              <w:t>kerülete</w:t>
            </w:r>
          </w:p>
        </w:tc>
      </w:tr>
      <w:tr w:rsidR="009849BE" w:rsidRPr="0047081B" w:rsidTr="0031572D">
        <w:trPr>
          <w:trHeight w:val="454"/>
        </w:trPr>
        <w:tc>
          <w:tcPr>
            <w:tcW w:w="517" w:type="dxa"/>
          </w:tcPr>
          <w:p w:rsidR="009849BE" w:rsidRPr="0047081B" w:rsidRDefault="009849BE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520" w:type="dxa"/>
            <w:vAlign w:val="center"/>
          </w:tcPr>
          <w:p w:rsidR="009849BE" w:rsidRPr="0047081B" w:rsidRDefault="009849BE" w:rsidP="00CB2DDC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996" w:type="dxa"/>
            <w:vAlign w:val="center"/>
          </w:tcPr>
          <w:p w:rsidR="009849BE" w:rsidRPr="0047081B" w:rsidRDefault="00DA0946" w:rsidP="009849BE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10</w:t>
            </w:r>
            <w:r w:rsidRPr="00DA0946">
              <w:rPr>
                <w:i/>
                <w:snapToGrid w:val="0"/>
              </w:rPr>
              <w:t>π</w:t>
            </w:r>
          </w:p>
        </w:tc>
        <w:tc>
          <w:tcPr>
            <w:tcW w:w="461" w:type="dxa"/>
            <w:vAlign w:val="center"/>
          </w:tcPr>
          <w:p w:rsidR="009849BE" w:rsidRPr="0047081B" w:rsidRDefault="009849BE" w:rsidP="00CB2DDC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1125" w:type="dxa"/>
            <w:vAlign w:val="center"/>
          </w:tcPr>
          <w:p w:rsidR="009849BE" w:rsidRPr="0047081B" w:rsidRDefault="00DA0946" w:rsidP="00DA0946">
            <w:pPr>
              <w:rPr>
                <w:snapToGrid w:val="0"/>
                <w:color w:val="000000"/>
              </w:rPr>
            </w:pPr>
            <w:r w:rsidRPr="0031572D">
              <w:rPr>
                <w:rFonts w:ascii="TimesNewRomanPS-BoldMT" w:hAnsi="TimesNewRomanPS-BoldMT"/>
                <w:snapToGrid w:val="0"/>
              </w:rPr>
              <w:t>12</w:t>
            </w:r>
            <w:r w:rsidRPr="0031572D">
              <w:rPr>
                <w:i/>
                <w:snapToGrid w:val="0"/>
              </w:rPr>
              <w:t>π</w:t>
            </w:r>
          </w:p>
        </w:tc>
        <w:tc>
          <w:tcPr>
            <w:tcW w:w="568" w:type="dxa"/>
            <w:vAlign w:val="center"/>
          </w:tcPr>
          <w:p w:rsidR="009849BE" w:rsidRPr="0047081B" w:rsidRDefault="009849BE" w:rsidP="00CB2DDC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1078" w:type="dxa"/>
            <w:vAlign w:val="center"/>
          </w:tcPr>
          <w:p w:rsidR="009849BE" w:rsidRPr="0047081B" w:rsidRDefault="00DA0946" w:rsidP="009849BE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10</w:t>
            </w:r>
          </w:p>
        </w:tc>
        <w:tc>
          <w:tcPr>
            <w:tcW w:w="475" w:type="dxa"/>
            <w:vAlign w:val="center"/>
          </w:tcPr>
          <w:p w:rsidR="009849BE" w:rsidRPr="0047081B" w:rsidRDefault="009849BE" w:rsidP="00CB2DDC">
            <w:pPr>
              <w:jc w:val="right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1462" w:type="dxa"/>
            <w:vAlign w:val="center"/>
          </w:tcPr>
          <w:p w:rsidR="009849BE" w:rsidRPr="0047081B" w:rsidRDefault="00DA0946" w:rsidP="009849BE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12</w:t>
            </w:r>
          </w:p>
        </w:tc>
      </w:tr>
      <w:tr w:rsidR="009849BE" w:rsidRPr="0047081B" w:rsidTr="00B1596D">
        <w:trPr>
          <w:trHeight w:val="283"/>
        </w:trPr>
        <w:tc>
          <w:tcPr>
            <w:tcW w:w="517" w:type="dxa"/>
          </w:tcPr>
          <w:p w:rsidR="009849BE" w:rsidRPr="0047081B" w:rsidRDefault="009849BE" w:rsidP="00CB2DDC">
            <w:pPr>
              <w:rPr>
                <w:snapToGrid w:val="0"/>
                <w:color w:val="000000"/>
              </w:rPr>
            </w:pPr>
          </w:p>
        </w:tc>
        <w:tc>
          <w:tcPr>
            <w:tcW w:w="6685" w:type="dxa"/>
            <w:gridSpan w:val="8"/>
            <w:vAlign w:val="center"/>
          </w:tcPr>
          <w:p w:rsidR="009849BE" w:rsidRPr="00837F65" w:rsidRDefault="0031572D" w:rsidP="00CB2DDC">
            <w:pPr>
              <w:rPr>
                <w:position w:val="-6"/>
              </w:rPr>
            </w:pPr>
            <w:r>
              <w:rPr>
                <w:position w:val="-6"/>
              </w:rPr>
              <w:t>hosszúság</w:t>
            </w:r>
            <w:r w:rsidR="009849BE">
              <w:rPr>
                <w:position w:val="-6"/>
              </w:rPr>
              <w:t>egység.</w:t>
            </w:r>
          </w:p>
        </w:tc>
      </w:tr>
    </w:tbl>
    <w:p w:rsidR="00B1596D" w:rsidRDefault="00B1596D">
      <w:pPr>
        <w:rPr>
          <w:sz w:val="16"/>
          <w:szCs w:val="16"/>
        </w:rPr>
      </w:pPr>
    </w:p>
    <w:tbl>
      <w:tblPr>
        <w:tblW w:w="7201" w:type="dxa"/>
        <w:tblInd w:w="280" w:type="dxa"/>
        <w:tblLook w:val="04A0"/>
      </w:tblPr>
      <w:tblGrid>
        <w:gridCol w:w="516"/>
        <w:gridCol w:w="470"/>
        <w:gridCol w:w="1178"/>
        <w:gridCol w:w="425"/>
        <w:gridCol w:w="1132"/>
        <w:gridCol w:w="426"/>
        <w:gridCol w:w="1273"/>
        <w:gridCol w:w="426"/>
        <w:gridCol w:w="1355"/>
      </w:tblGrid>
      <w:tr w:rsidR="000255B3" w:rsidRPr="00636A7C" w:rsidTr="00D977FC">
        <w:trPr>
          <w:trHeight w:val="567"/>
        </w:trPr>
        <w:tc>
          <w:tcPr>
            <w:tcW w:w="516" w:type="dxa"/>
            <w:tcMar>
              <w:left w:w="28" w:type="dxa"/>
              <w:right w:w="28" w:type="dxa"/>
            </w:tcMar>
          </w:tcPr>
          <w:p w:rsidR="000255B3" w:rsidRPr="00636A7C" w:rsidRDefault="000255B3" w:rsidP="000255B3">
            <w:pPr>
              <w:jc w:val="center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1</w:t>
            </w:r>
            <w:r>
              <w:rPr>
                <w:snapToGrid w:val="0"/>
                <w:color w:val="000000"/>
              </w:rPr>
              <w:t>5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8"/>
            <w:tcMar>
              <w:left w:w="28" w:type="dxa"/>
              <w:right w:w="28" w:type="dxa"/>
            </w:tcMar>
            <w:vAlign w:val="center"/>
          </w:tcPr>
          <w:p w:rsidR="000255B3" w:rsidRDefault="000255B3" w:rsidP="00D977FC">
            <w:pPr>
              <w:ind w:left="60"/>
              <w:rPr>
                <w:rFonts w:ascii="TimesNewRomanPS-BoldMT" w:hAnsi="TimesNewRomanPS-BoldMT"/>
                <w:snapToGrid w:val="0"/>
              </w:rPr>
            </w:pPr>
            <w:r w:rsidRPr="00485824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Ha </w:t>
            </w:r>
            <w:r w:rsidRPr="001D5297">
              <w:rPr>
                <w:rFonts w:ascii="TimesNewRomanPS-BoldMT" w:hAnsi="TimesNewRomanPS-BoldMT"/>
                <w:i/>
                <w:snapToGrid w:val="0"/>
              </w:rPr>
              <w:t>n</w:t>
            </w:r>
            <w:r>
              <w:rPr>
                <w:rFonts w:ascii="TimesNewRomanPS-BoldMT" w:hAnsi="TimesNewRomanPS-BoldMT"/>
                <w:i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egész szám és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napToGrid w:val="0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</w:rPr>
                    <m:t>n</m:t>
                  </m:r>
                </m:e>
              </m:d>
              <m:r>
                <w:rPr>
                  <w:rFonts w:ascii="Cambria Math" w:hAnsi="Cambria Math"/>
                  <w:snapToGrid w:val="0"/>
                </w:rPr>
                <m:t>&lt;5</m:t>
              </m:r>
            </m:oMath>
            <w:r>
              <w:rPr>
                <w:rFonts w:ascii="TimesNewRomanPS-BoldMT" w:hAnsi="TimesNewRomanPS-BoldMT"/>
                <w:snapToGrid w:val="0"/>
              </w:rPr>
              <w:t>, akkor a</w:t>
            </w:r>
          </w:p>
          <w:p w:rsidR="000255B3" w:rsidRDefault="00443158" w:rsidP="00D977FC">
            <w:pPr>
              <w:ind w:left="60"/>
              <w:jc w:val="center"/>
              <w:rPr>
                <w:rFonts w:ascii="TimesNewRomanPS-BoldMT" w:hAnsi="TimesNewRomanPS-BoldMT"/>
                <w:snapToGrid w:val="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napToGrid w:val="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napToGrid w:val="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napToGrid w:val="0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napToGrid w:val="0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napToGrid w:val="0"/>
                  </w:rPr>
                  <m:t>=0</m:t>
                </m:r>
              </m:oMath>
            </m:oMathPara>
          </w:p>
          <w:p w:rsidR="000255B3" w:rsidRDefault="000255B3" w:rsidP="00D977FC">
            <w:pPr>
              <w:ind w:left="60"/>
              <w:rPr>
                <w:rFonts w:ascii="TimesNewRomanPS-BoldMT" w:hAnsi="TimesNewRomanPS-BoldMT"/>
                <w:i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egyenlet gyökeinek száma</w:t>
            </w:r>
          </w:p>
        </w:tc>
      </w:tr>
      <w:tr w:rsidR="000255B3" w:rsidRPr="00636A7C" w:rsidTr="00D977FC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A)</w:t>
            </w:r>
          </w:p>
        </w:tc>
        <w:tc>
          <w:tcPr>
            <w:tcW w:w="1178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0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B)</w:t>
            </w:r>
          </w:p>
        </w:tc>
        <w:tc>
          <w:tcPr>
            <w:tcW w:w="1132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1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C)</w:t>
            </w:r>
          </w:p>
        </w:tc>
        <w:tc>
          <w:tcPr>
            <w:tcW w:w="1273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rPr>
                <w:rFonts w:ascii="TimesNewRomanPS-BoldMT" w:hAnsi="TimesNewRomanPS-BoldMT"/>
                <w:snapToGrid w:val="0"/>
              </w:rPr>
            </w:pPr>
            <w:r w:rsidRPr="001D5297">
              <w:rPr>
                <w:rFonts w:ascii="TimesNewRomanPS-BoldMT" w:hAnsi="TimesNewRomanPS-BoldMT"/>
                <w:snapToGrid w:val="0"/>
              </w:rPr>
              <w:t>5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D)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0255B3" w:rsidRPr="00636A7C" w:rsidRDefault="000255B3" w:rsidP="00D977FC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9</w:t>
            </w:r>
          </w:p>
        </w:tc>
      </w:tr>
    </w:tbl>
    <w:p w:rsidR="000255B3" w:rsidRPr="000255B3" w:rsidRDefault="000255B3">
      <w:pPr>
        <w:rPr>
          <w:sz w:val="8"/>
          <w:szCs w:val="8"/>
        </w:rPr>
      </w:pPr>
    </w:p>
    <w:tbl>
      <w:tblPr>
        <w:tblW w:w="7202" w:type="dxa"/>
        <w:tblInd w:w="280" w:type="dxa"/>
        <w:tblLayout w:type="fixed"/>
        <w:tblLook w:val="04A0"/>
      </w:tblPr>
      <w:tblGrid>
        <w:gridCol w:w="517"/>
        <w:gridCol w:w="470"/>
        <w:gridCol w:w="1178"/>
        <w:gridCol w:w="425"/>
        <w:gridCol w:w="1132"/>
        <w:gridCol w:w="426"/>
        <w:gridCol w:w="1273"/>
        <w:gridCol w:w="426"/>
        <w:gridCol w:w="1355"/>
      </w:tblGrid>
      <w:tr w:rsidR="000E7C00" w:rsidRPr="00636A7C" w:rsidTr="00B1596D">
        <w:trPr>
          <w:trHeight w:val="454"/>
        </w:trPr>
        <w:tc>
          <w:tcPr>
            <w:tcW w:w="517" w:type="dxa"/>
            <w:tcMar>
              <w:left w:w="28" w:type="dxa"/>
              <w:right w:w="28" w:type="dxa"/>
            </w:tcMar>
          </w:tcPr>
          <w:p w:rsidR="000E7C00" w:rsidRPr="0047081B" w:rsidRDefault="000E7C00" w:rsidP="000255B3">
            <w:pPr>
              <w:jc w:val="center"/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1</w:t>
            </w:r>
            <w:r w:rsidR="000255B3">
              <w:rPr>
                <w:snapToGrid w:val="0"/>
                <w:color w:val="000000"/>
              </w:rPr>
              <w:t>6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8"/>
            <w:tcMar>
              <w:left w:w="28" w:type="dxa"/>
              <w:right w:w="28" w:type="dxa"/>
            </w:tcMar>
            <w:vAlign w:val="center"/>
          </w:tcPr>
          <w:p w:rsidR="000E7C00" w:rsidRPr="00DA75D8" w:rsidRDefault="000E7C00" w:rsidP="000E7C00">
            <w:pPr>
              <w:ind w:left="60"/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Ha </w:t>
            </w:r>
            <w:r w:rsidRPr="00485824">
              <w:rPr>
                <w:rFonts w:ascii="TimesNewRomanPS-BoldMT" w:hAnsi="TimesNewRomanPS-BoldMT"/>
                <w:i/>
                <w:snapToGrid w:val="0"/>
              </w:rPr>
              <w:t>x</w:t>
            </w:r>
            <w:r>
              <w:rPr>
                <w:rFonts w:ascii="TimesNewRomanPS-BoldMT" w:hAnsi="TimesNewRomanPS-BoldMT"/>
                <w:snapToGrid w:val="0"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snapToGrid w:val="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7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w:sym w:font="Symbol" w:char="F0B0"/>
                  </m:r>
                </m:e>
              </m:func>
            </m:oMath>
            <w:r>
              <w:rPr>
                <w:rFonts w:ascii="TimesNewRomanPS-BoldMT" w:hAnsi="TimesNewRomanPS-BoldMT"/>
                <w:snapToGrid w:val="0"/>
              </w:rPr>
              <w:t xml:space="preserve">, </w:t>
            </w:r>
            <w:r w:rsidRPr="00485824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i/>
                <w:snapToGrid w:val="0"/>
              </w:rPr>
              <w:t>y</w:t>
            </w:r>
            <w:r>
              <w:rPr>
                <w:rFonts w:ascii="TimesNewRomanPS-BoldMT" w:hAnsi="TimesNewRomanPS-BoldMT"/>
                <w:snapToGrid w:val="0"/>
              </w:rPr>
              <w:t xml:space="preserve"> =</w:t>
            </w:r>
            <w:r w:rsidRPr="00485824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snapToGrid w:val="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11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w:sym w:font="Symbol" w:char="F0B0"/>
                  </m:r>
                </m:e>
              </m:func>
            </m:oMath>
            <w:r>
              <w:rPr>
                <w:rFonts w:ascii="TimesNewRomanPS-BoldMT" w:hAnsi="TimesNewRomanPS-BoldMT"/>
                <w:snapToGrid w:val="0"/>
              </w:rPr>
              <w:t xml:space="preserve">  és  </w:t>
            </w:r>
            <w:r w:rsidRPr="00485824">
              <w:rPr>
                <w:rFonts w:ascii="TimesNewRomanPS-BoldMT" w:hAnsi="TimesNewRomanPS-BoldMT"/>
                <w:i/>
                <w:snapToGrid w:val="0"/>
              </w:rPr>
              <w:t>z</w:t>
            </w:r>
            <w:r>
              <w:rPr>
                <w:rFonts w:ascii="TimesNewRomanPS-BoldMT" w:hAnsi="TimesNewRomanPS-BoldMT"/>
                <w:snapToGrid w:val="0"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snapToGrid w:val="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m:t>13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</w:rPr>
                    <w:sym w:font="Symbol" w:char="F0B0"/>
                  </m:r>
                </m:e>
              </m:func>
            </m:oMath>
            <w:r>
              <w:rPr>
                <w:rFonts w:ascii="TimesNewRomanPS-BoldMT" w:hAnsi="TimesNewRomanPS-BoldMT"/>
                <w:snapToGrid w:val="0"/>
              </w:rPr>
              <w:t xml:space="preserve">,  akkor </w:t>
            </w:r>
            <w:r w:rsidRPr="00485824">
              <w:rPr>
                <w:rFonts w:ascii="TimesNewRomanPS-BoldMT" w:hAnsi="TimesNewRomanPS-BoldMT"/>
                <w:i/>
                <w:snapToGrid w:val="0"/>
              </w:rPr>
              <w:t>x, y, z</w:t>
            </w:r>
            <w:r w:rsidRPr="00485824">
              <w:rPr>
                <w:rFonts w:ascii="TimesNewRomanPS-BoldMT" w:hAnsi="TimesNewRomanPS-BoldMT"/>
                <w:snapToGrid w:val="0"/>
              </w:rPr>
              <w:t xml:space="preserve"> nagyság szerinti sorrendje </w:t>
            </w:r>
          </w:p>
        </w:tc>
      </w:tr>
      <w:tr w:rsidR="000E7C00" w:rsidRPr="00636A7C" w:rsidTr="0031572D">
        <w:trPr>
          <w:trHeight w:val="454"/>
        </w:trPr>
        <w:tc>
          <w:tcPr>
            <w:tcW w:w="517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A)</w:t>
            </w:r>
          </w:p>
        </w:tc>
        <w:tc>
          <w:tcPr>
            <w:tcW w:w="1178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rPr>
                <w:rFonts w:ascii="TimesNewRomanPS-BoldMT" w:hAnsi="TimesNewRomanPS-BoldMT"/>
                <w:snapToGrid w:val="0"/>
              </w:rPr>
            </w:pPr>
            <w:r w:rsidRPr="00636A7C">
              <w:rPr>
                <w:rFonts w:ascii="TimesNewRomanPS-BoldMT" w:hAnsi="TimesNewRomanPS-BoldMT"/>
                <w:i/>
                <w:snapToGrid w:val="0"/>
              </w:rPr>
              <w:t>x</w:t>
            </w:r>
            <w:r w:rsidRPr="00636A7C">
              <w:rPr>
                <w:rFonts w:ascii="TimesNewRomanPS-BoldMT" w:hAnsi="TimesNewRomanPS-BoldMT"/>
                <w:snapToGrid w:val="0"/>
                <w:vertAlign w:val="subscript"/>
              </w:rPr>
              <w:t xml:space="preserve"> </w:t>
            </w:r>
            <w:r w:rsidRPr="00636A7C">
              <w:rPr>
                <w:rFonts w:ascii="TimesNewRomanPS-BoldMT" w:hAnsi="TimesNewRomanPS-BoldMT"/>
                <w:snapToGrid w:val="0"/>
              </w:rPr>
              <w:t>&lt;</w:t>
            </w:r>
            <w:r w:rsidRPr="00636A7C">
              <w:rPr>
                <w:rFonts w:ascii="TimesNewRomanPS-BoldMT" w:hAnsi="TimesNewRomanPS-BoldMT"/>
                <w:snapToGrid w:val="0"/>
                <w:vertAlign w:val="subscript"/>
              </w:rPr>
              <w:t xml:space="preserve"> </w:t>
            </w:r>
            <w:r w:rsidRPr="005E5FF9">
              <w:rPr>
                <w:rFonts w:ascii="TimesNewRomanPS-BoldMT" w:hAnsi="TimesNewRomanPS-BoldMT"/>
                <w:i/>
                <w:snapToGrid w:val="0"/>
              </w:rPr>
              <w:t>y</w:t>
            </w:r>
            <w:r w:rsidRPr="00636A7C">
              <w:rPr>
                <w:rFonts w:ascii="TimesNewRomanPS-BoldMT" w:hAnsi="TimesNewRomanPS-BoldMT"/>
                <w:snapToGrid w:val="0"/>
                <w:vertAlign w:val="subscript"/>
              </w:rPr>
              <w:t xml:space="preserve"> </w:t>
            </w:r>
            <w:r w:rsidRPr="00636A7C">
              <w:rPr>
                <w:rFonts w:ascii="TimesNewRomanPS-BoldMT" w:hAnsi="TimesNewRomanPS-BoldMT"/>
                <w:snapToGrid w:val="0"/>
              </w:rPr>
              <w:t>&lt;</w:t>
            </w:r>
            <w:r w:rsidRPr="00636A7C">
              <w:rPr>
                <w:rFonts w:ascii="TimesNewRomanPS-BoldMT" w:hAnsi="TimesNewRomanPS-BoldMT"/>
                <w:snapToGrid w:val="0"/>
                <w:vertAlign w:val="subscript"/>
              </w:rPr>
              <w:t xml:space="preserve"> </w:t>
            </w:r>
            <w:r w:rsidRPr="005E5FF9">
              <w:rPr>
                <w:rFonts w:ascii="TimesNewRomanPS-BoldMT" w:hAnsi="TimesNewRomanPS-BoldMT"/>
                <w:i/>
                <w:snapToGrid w:val="0"/>
              </w:rPr>
              <w:t>z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B)</w:t>
            </w:r>
          </w:p>
        </w:tc>
        <w:tc>
          <w:tcPr>
            <w:tcW w:w="1132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rPr>
                <w:rFonts w:ascii="TimesNewRomanPS-BoldMT" w:hAnsi="TimesNewRomanPS-BoldMT"/>
                <w:snapToGrid w:val="0"/>
              </w:rPr>
            </w:pPr>
            <w:r w:rsidRPr="00636A7C">
              <w:rPr>
                <w:rFonts w:ascii="TimesNewRomanPS-BoldMT" w:hAnsi="TimesNewRomanPS-BoldMT"/>
                <w:i/>
                <w:snapToGrid w:val="0"/>
              </w:rPr>
              <w:t>x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&lt; </w:t>
            </w:r>
            <w:r w:rsidRPr="00636A7C">
              <w:rPr>
                <w:rFonts w:ascii="TimesNewRomanPS-BoldMT" w:hAnsi="TimesNewRomanPS-BoldMT"/>
                <w:i/>
                <w:snapToGrid w:val="0"/>
              </w:rPr>
              <w:t>y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>=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636A7C">
              <w:rPr>
                <w:rFonts w:ascii="TimesNewRomanPS-BoldMT" w:hAnsi="TimesNewRomanPS-BoldMT"/>
                <w:i/>
                <w:snapToGrid w:val="0"/>
              </w:rPr>
              <w:t>z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C)</w:t>
            </w:r>
          </w:p>
        </w:tc>
        <w:tc>
          <w:tcPr>
            <w:tcW w:w="1273" w:type="dxa"/>
            <w:tcMar>
              <w:left w:w="28" w:type="dxa"/>
              <w:right w:w="28" w:type="dxa"/>
            </w:tcMar>
            <w:vAlign w:val="center"/>
          </w:tcPr>
          <w:p w:rsidR="000E7C00" w:rsidRPr="00636A7C" w:rsidRDefault="000E7C00" w:rsidP="00B12502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i/>
                <w:snapToGrid w:val="0"/>
              </w:rPr>
              <w:t>y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&lt; </w:t>
            </w:r>
            <w:r>
              <w:rPr>
                <w:rFonts w:ascii="TimesNewRomanPS-BoldMT" w:hAnsi="TimesNewRomanPS-BoldMT"/>
                <w:i/>
                <w:snapToGrid w:val="0"/>
              </w:rPr>
              <w:t>z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>=</w:t>
            </w:r>
            <w:r w:rsidRPr="00636A7C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i/>
                <w:snapToGrid w:val="0"/>
              </w:rPr>
              <w:t>x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0E7C00" w:rsidRPr="0031572D" w:rsidRDefault="000E7C00" w:rsidP="00B12502">
            <w:pPr>
              <w:jc w:val="center"/>
              <w:rPr>
                <w:snapToGrid w:val="0"/>
                <w:color w:val="000000"/>
              </w:rPr>
            </w:pPr>
            <w:r w:rsidRPr="0031572D">
              <w:rPr>
                <w:snapToGrid w:val="0"/>
                <w:color w:val="000000"/>
              </w:rPr>
              <w:t>D)</w:t>
            </w:r>
          </w:p>
        </w:tc>
        <w:tc>
          <w:tcPr>
            <w:tcW w:w="135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0E7C00" w:rsidRPr="0031572D" w:rsidRDefault="000E7C00" w:rsidP="00B12502">
            <w:pPr>
              <w:rPr>
                <w:rFonts w:ascii="TimesNewRomanPS-BoldMT" w:hAnsi="TimesNewRomanPS-BoldMT"/>
                <w:snapToGrid w:val="0"/>
              </w:rPr>
            </w:pPr>
            <w:r w:rsidRPr="0031572D">
              <w:rPr>
                <w:rFonts w:ascii="TimesNewRomanPS-BoldMT" w:hAnsi="TimesNewRomanPS-BoldMT"/>
                <w:i/>
                <w:snapToGrid w:val="0"/>
              </w:rPr>
              <w:t>z</w:t>
            </w:r>
            <w:r w:rsidRPr="0031572D">
              <w:rPr>
                <w:rFonts w:ascii="TimesNewRomanPS-BoldMT" w:hAnsi="TimesNewRomanPS-BoldMT"/>
                <w:snapToGrid w:val="0"/>
              </w:rPr>
              <w:t xml:space="preserve"> &lt;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x</w:t>
            </w:r>
            <w:r w:rsidRPr="0031572D">
              <w:rPr>
                <w:rFonts w:ascii="TimesNewRomanPS-BoldMT" w:hAnsi="TimesNewRomanPS-BoldMT"/>
                <w:snapToGrid w:val="0"/>
              </w:rPr>
              <w:t xml:space="preserve"> = </w:t>
            </w:r>
            <w:r w:rsidRPr="0031572D">
              <w:rPr>
                <w:rFonts w:ascii="TimesNewRomanPS-BoldMT" w:hAnsi="TimesNewRomanPS-BoldMT"/>
                <w:i/>
                <w:snapToGrid w:val="0"/>
              </w:rPr>
              <w:t>y</w:t>
            </w:r>
          </w:p>
        </w:tc>
      </w:tr>
    </w:tbl>
    <w:p w:rsidR="000E7C00" w:rsidRPr="000255B3" w:rsidRDefault="000E7C00" w:rsidP="000E7C00">
      <w:pPr>
        <w:rPr>
          <w:sz w:val="16"/>
          <w:szCs w:val="16"/>
        </w:rPr>
      </w:pPr>
    </w:p>
    <w:tbl>
      <w:tblPr>
        <w:tblW w:w="7201" w:type="dxa"/>
        <w:tblInd w:w="360" w:type="dxa"/>
        <w:tblLayout w:type="fixed"/>
        <w:tblLook w:val="04A0"/>
      </w:tblPr>
      <w:tblGrid>
        <w:gridCol w:w="523"/>
        <w:gridCol w:w="475"/>
        <w:gridCol w:w="3712"/>
        <w:gridCol w:w="2491"/>
      </w:tblGrid>
      <w:tr w:rsidR="00DD4EED" w:rsidRPr="0047081B" w:rsidTr="000255B3">
        <w:trPr>
          <w:trHeight w:val="397"/>
        </w:trPr>
        <w:tc>
          <w:tcPr>
            <w:tcW w:w="523" w:type="dxa"/>
            <w:vAlign w:val="center"/>
          </w:tcPr>
          <w:p w:rsidR="00DD4EED" w:rsidRPr="0047081B" w:rsidRDefault="00B1596D" w:rsidP="000255B3">
            <w:pPr>
              <w:jc w:val="center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1</w:t>
            </w:r>
            <w:r w:rsidR="000255B3">
              <w:rPr>
                <w:snapToGrid w:val="0"/>
                <w:color w:val="000000"/>
              </w:rPr>
              <w:t>7</w:t>
            </w:r>
            <w:r w:rsidR="00DD4EED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4187" w:type="dxa"/>
            <w:gridSpan w:val="2"/>
            <w:vAlign w:val="center"/>
          </w:tcPr>
          <w:p w:rsidR="00DD4EED" w:rsidRPr="00067E2F" w:rsidRDefault="00DD4EED" w:rsidP="00DD4EED">
            <w:pPr>
              <w:rPr>
                <w:rFonts w:ascii="TimesNewRomanPS-BoldMT" w:hAnsi="TimesNewRomanPS-BoldMT"/>
                <w:snapToGrid w:val="0"/>
              </w:rPr>
            </w:pPr>
            <w:r w:rsidRPr="00067E2F">
              <w:rPr>
                <w:rFonts w:ascii="TimesNewRomanPS-BoldMT" w:hAnsi="TimesNewRomanPS-BoldMT"/>
                <w:snapToGrid w:val="0"/>
              </w:rPr>
              <w:t xml:space="preserve">Az ábrán látható </w:t>
            </w:r>
            <w:r>
              <w:rPr>
                <w:rFonts w:ascii="TimesNewRomanPS-BoldMT" w:hAnsi="TimesNewRomanPS-BoldMT"/>
                <w:snapToGrid w:val="0"/>
              </w:rPr>
              <w:t>parabola</w:t>
            </w:r>
            <w:r w:rsidRPr="00067E2F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>az</w:t>
            </w:r>
          </w:p>
        </w:tc>
        <w:tc>
          <w:tcPr>
            <w:tcW w:w="2491" w:type="dxa"/>
            <w:vMerge w:val="restart"/>
            <w:vAlign w:val="center"/>
          </w:tcPr>
          <w:p w:rsidR="00DD4EED" w:rsidRPr="00067E2F" w:rsidRDefault="00DD4EED" w:rsidP="00B644BD">
            <w:pPr>
              <w:jc w:val="right"/>
              <w:rPr>
                <w:rFonts w:ascii="TimesNewRomanPS-BoldMT" w:hAnsi="TimesNewRomanPS-BoldMT"/>
                <w:snapToGrid w:val="0"/>
              </w:rPr>
            </w:pPr>
            <w:r>
              <w:object w:dxaOrig="4020" w:dyaOrig="4260">
                <v:shape id="_x0000_i1027" type="#_x0000_t75" style="width:113.5pt;height:120.5pt" o:ole="">
                  <v:imagedata r:id="rId10" o:title=""/>
                </v:shape>
                <o:OLEObject Type="Embed" ProgID="PBrush" ShapeID="_x0000_i1027" DrawAspect="Content" ObjectID="_1478948664" r:id="rId11"/>
              </w:object>
            </w:r>
          </w:p>
        </w:tc>
      </w:tr>
      <w:tr w:rsidR="00DD4EED" w:rsidRPr="0047081B" w:rsidTr="00FA5575">
        <w:trPr>
          <w:trHeight w:val="397"/>
        </w:trPr>
        <w:tc>
          <w:tcPr>
            <w:tcW w:w="523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  <w:tc>
          <w:tcPr>
            <w:tcW w:w="475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A)</w:t>
            </w:r>
          </w:p>
        </w:tc>
        <w:tc>
          <w:tcPr>
            <w:tcW w:w="3712" w:type="dxa"/>
            <w:vAlign w:val="center"/>
          </w:tcPr>
          <w:p w:rsidR="00DD4EED" w:rsidRPr="0047081B" w:rsidRDefault="00DD4EED" w:rsidP="00DD4EED">
            <w:pPr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napToGrid w:val="0"/>
                  </w:rPr>
                  <m:t>x →</m:t>
                </m:r>
                <m:sSup>
                  <m:sSup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napToGrid w:val="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napToGrid w:val="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napToGrid w:val="0"/>
                  </w:rPr>
                  <m:t>+2x+3</m:t>
                </m:r>
              </m:oMath>
            </m:oMathPara>
          </w:p>
        </w:tc>
        <w:tc>
          <w:tcPr>
            <w:tcW w:w="2491" w:type="dxa"/>
            <w:vMerge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</w:tr>
      <w:tr w:rsidR="00DD4EED" w:rsidRPr="0047081B" w:rsidTr="00FA5575">
        <w:trPr>
          <w:trHeight w:val="454"/>
        </w:trPr>
        <w:tc>
          <w:tcPr>
            <w:tcW w:w="523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  <w:tc>
          <w:tcPr>
            <w:tcW w:w="475" w:type="dxa"/>
            <w:vAlign w:val="center"/>
          </w:tcPr>
          <w:p w:rsidR="00DD4EED" w:rsidRPr="001D5297" w:rsidRDefault="00DD4EED" w:rsidP="00067E2F">
            <w:pPr>
              <w:rPr>
                <w:snapToGrid w:val="0"/>
                <w:color w:val="000000"/>
              </w:rPr>
            </w:pPr>
            <w:r w:rsidRPr="001D5297">
              <w:rPr>
                <w:snapToGrid w:val="0"/>
                <w:color w:val="000000"/>
              </w:rPr>
              <w:t>B)</w:t>
            </w:r>
          </w:p>
        </w:tc>
        <w:tc>
          <w:tcPr>
            <w:tcW w:w="3712" w:type="dxa"/>
            <w:vAlign w:val="center"/>
          </w:tcPr>
          <w:p w:rsidR="00DD4EED" w:rsidRPr="001D5297" w:rsidRDefault="00DD4EED" w:rsidP="00DD4EED">
            <w:pPr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napToGrid w:val="0"/>
                  </w:rPr>
                  <m:t>x →</m:t>
                </m:r>
                <m:sSup>
                  <m:sSup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napToGrid w:val="0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/>
                        <w:snapToGrid w:val="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napToGrid w:val="0"/>
                  </w:rPr>
                  <m:t>-2x+3</m:t>
                </m:r>
              </m:oMath>
            </m:oMathPara>
          </w:p>
        </w:tc>
        <w:tc>
          <w:tcPr>
            <w:tcW w:w="2491" w:type="dxa"/>
            <w:vMerge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</w:tr>
      <w:tr w:rsidR="00DD4EED" w:rsidRPr="0047081B" w:rsidTr="00FA5575">
        <w:trPr>
          <w:trHeight w:val="454"/>
        </w:trPr>
        <w:tc>
          <w:tcPr>
            <w:tcW w:w="523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  <w:tc>
          <w:tcPr>
            <w:tcW w:w="475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3712" w:type="dxa"/>
            <w:vAlign w:val="center"/>
          </w:tcPr>
          <w:p w:rsidR="00DD4EED" w:rsidRPr="0047081B" w:rsidRDefault="00DD4EED" w:rsidP="00DD4EED">
            <w:pPr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napToGrid w:val="0"/>
                  </w:rPr>
                  <m:t>x →</m:t>
                </m:r>
                <m:sSup>
                  <m:sSup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napToGrid w:val="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napToGrid w:val="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napToGrid w:val="0"/>
                  </w:rPr>
                  <m:t>-2x-3</m:t>
                </m:r>
              </m:oMath>
            </m:oMathPara>
          </w:p>
        </w:tc>
        <w:tc>
          <w:tcPr>
            <w:tcW w:w="2491" w:type="dxa"/>
            <w:vMerge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</w:tr>
      <w:tr w:rsidR="00DD4EED" w:rsidRPr="0047081B" w:rsidTr="00FA5575">
        <w:trPr>
          <w:trHeight w:val="454"/>
        </w:trPr>
        <w:tc>
          <w:tcPr>
            <w:tcW w:w="523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  <w:tc>
          <w:tcPr>
            <w:tcW w:w="475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3712" w:type="dxa"/>
            <w:vAlign w:val="center"/>
          </w:tcPr>
          <w:p w:rsidR="00DD4EED" w:rsidRPr="0047081B" w:rsidRDefault="00DD4EED" w:rsidP="00FA5575">
            <w:pPr>
              <w:jc w:val="both"/>
              <w:rPr>
                <w:snapToGrid w:val="0"/>
                <w:color w:val="00000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napToGrid w:val="0"/>
                  </w:rPr>
                  <m:t>x →</m:t>
                </m:r>
                <m:sSup>
                  <m:sSupPr>
                    <m:ctrlPr>
                      <w:rPr>
                        <w:rFonts w:ascii="Cambria Math" w:hAnsi="Cambria Math"/>
                        <w:snapToGrid w:val="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napToGrid w:val="0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/>
                        <w:snapToGrid w:val="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napToGrid w:val="0"/>
                  </w:rPr>
                  <m:t>+2x-3</m:t>
                </m:r>
              </m:oMath>
            </m:oMathPara>
          </w:p>
        </w:tc>
        <w:tc>
          <w:tcPr>
            <w:tcW w:w="2491" w:type="dxa"/>
            <w:vMerge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</w:tr>
      <w:tr w:rsidR="00DD4EED" w:rsidRPr="0047081B" w:rsidTr="000255B3">
        <w:trPr>
          <w:trHeight w:val="397"/>
        </w:trPr>
        <w:tc>
          <w:tcPr>
            <w:tcW w:w="523" w:type="dxa"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  <w:tc>
          <w:tcPr>
            <w:tcW w:w="4187" w:type="dxa"/>
            <w:gridSpan w:val="2"/>
            <w:vAlign w:val="center"/>
          </w:tcPr>
          <w:p w:rsidR="00DD4EED" w:rsidRPr="00DD4EED" w:rsidRDefault="00DD4EED" w:rsidP="00067E2F">
            <w:pPr>
              <w:rPr>
                <w:rFonts w:ascii="TimesNewRomanPS-BoldMT" w:hAnsi="TimesNewRomanPS-BoldMT"/>
                <w:snapToGrid w:val="0"/>
              </w:rPr>
            </w:pPr>
            <w:r w:rsidRPr="00DD4EED">
              <w:rPr>
                <w:rFonts w:ascii="TimesNewRomanPS-BoldMT" w:hAnsi="TimesNewRomanPS-BoldMT"/>
                <w:snapToGrid w:val="0"/>
              </w:rPr>
              <w:t>függvény grafikonja.</w:t>
            </w:r>
          </w:p>
        </w:tc>
        <w:tc>
          <w:tcPr>
            <w:tcW w:w="2491" w:type="dxa"/>
            <w:vMerge/>
            <w:vAlign w:val="center"/>
          </w:tcPr>
          <w:p w:rsidR="00DD4EED" w:rsidRPr="0047081B" w:rsidRDefault="00DD4EED" w:rsidP="00067E2F">
            <w:pPr>
              <w:rPr>
                <w:snapToGrid w:val="0"/>
                <w:color w:val="000000"/>
              </w:rPr>
            </w:pPr>
          </w:p>
        </w:tc>
      </w:tr>
    </w:tbl>
    <w:p w:rsidR="001D5297" w:rsidRPr="001D5297" w:rsidRDefault="001D5297">
      <w:pPr>
        <w:rPr>
          <w:sz w:val="16"/>
          <w:szCs w:val="16"/>
        </w:rPr>
      </w:pPr>
    </w:p>
    <w:tbl>
      <w:tblPr>
        <w:tblW w:w="7201" w:type="dxa"/>
        <w:tblInd w:w="360" w:type="dxa"/>
        <w:tblLook w:val="04A0"/>
      </w:tblPr>
      <w:tblGrid>
        <w:gridCol w:w="516"/>
        <w:gridCol w:w="470"/>
        <w:gridCol w:w="126"/>
        <w:gridCol w:w="1052"/>
        <w:gridCol w:w="425"/>
        <w:gridCol w:w="1132"/>
        <w:gridCol w:w="426"/>
        <w:gridCol w:w="1273"/>
        <w:gridCol w:w="426"/>
        <w:gridCol w:w="1355"/>
      </w:tblGrid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FA5575" w:rsidP="000255B3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1</w:t>
            </w:r>
            <w:r w:rsidR="000255B3">
              <w:rPr>
                <w:snapToGrid w:val="0"/>
                <w:color w:val="000000"/>
              </w:rPr>
              <w:t>8</w:t>
            </w:r>
            <w:r w:rsidR="002F494E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9"/>
          </w:tcPr>
          <w:p w:rsidR="002F494E" w:rsidRPr="0047081B" w:rsidRDefault="00B1596D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Minden háromszögben belső pont</w:t>
            </w:r>
          </w:p>
        </w:tc>
      </w:tr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2F494E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96" w:type="dxa"/>
            <w:gridSpan w:val="2"/>
            <w:vAlign w:val="center"/>
          </w:tcPr>
          <w:p w:rsidR="002F494E" w:rsidRPr="0047081B" w:rsidRDefault="00B1596D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I.</w:t>
            </w:r>
          </w:p>
        </w:tc>
        <w:tc>
          <w:tcPr>
            <w:tcW w:w="6089" w:type="dxa"/>
            <w:gridSpan w:val="7"/>
            <w:vAlign w:val="center"/>
          </w:tcPr>
          <w:p w:rsidR="002F494E" w:rsidRPr="0047081B" w:rsidRDefault="00B1596D" w:rsidP="00B1596D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 xml:space="preserve">a súlypont. </w:t>
            </w:r>
          </w:p>
        </w:tc>
      </w:tr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2F494E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96" w:type="dxa"/>
            <w:gridSpan w:val="2"/>
            <w:vAlign w:val="center"/>
          </w:tcPr>
          <w:p w:rsidR="002F494E" w:rsidRPr="0047081B" w:rsidRDefault="00B1596D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II.</w:t>
            </w:r>
          </w:p>
        </w:tc>
        <w:tc>
          <w:tcPr>
            <w:tcW w:w="6089" w:type="dxa"/>
            <w:gridSpan w:val="7"/>
            <w:vAlign w:val="center"/>
          </w:tcPr>
          <w:p w:rsidR="002F494E" w:rsidRPr="0047081B" w:rsidRDefault="00B1596D" w:rsidP="00B1596D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 xml:space="preserve">a magasságpont. </w:t>
            </w:r>
          </w:p>
        </w:tc>
      </w:tr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2F494E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96" w:type="dxa"/>
            <w:gridSpan w:val="2"/>
            <w:vAlign w:val="center"/>
          </w:tcPr>
          <w:p w:rsidR="002F494E" w:rsidRPr="0047081B" w:rsidRDefault="001422EB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III.</w:t>
            </w:r>
          </w:p>
        </w:tc>
        <w:tc>
          <w:tcPr>
            <w:tcW w:w="6089" w:type="dxa"/>
            <w:gridSpan w:val="7"/>
            <w:vAlign w:val="center"/>
          </w:tcPr>
          <w:p w:rsidR="002F494E" w:rsidRPr="0047081B" w:rsidRDefault="00B1596D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a beírt kör középpontja.</w:t>
            </w:r>
          </w:p>
        </w:tc>
      </w:tr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2F494E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596" w:type="dxa"/>
            <w:gridSpan w:val="2"/>
            <w:vAlign w:val="center"/>
          </w:tcPr>
          <w:p w:rsidR="002F494E" w:rsidRPr="0047081B" w:rsidRDefault="001422EB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IIII.</w:t>
            </w:r>
          </w:p>
        </w:tc>
        <w:tc>
          <w:tcPr>
            <w:tcW w:w="6089" w:type="dxa"/>
            <w:gridSpan w:val="7"/>
            <w:vAlign w:val="center"/>
          </w:tcPr>
          <w:p w:rsidR="002F494E" w:rsidRPr="0047081B" w:rsidRDefault="00B1596D" w:rsidP="00763BD1">
            <w:pPr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 xml:space="preserve">a köré írt kör középpontja. </w:t>
            </w:r>
          </w:p>
        </w:tc>
      </w:tr>
      <w:tr w:rsidR="002F494E" w:rsidRPr="0047081B" w:rsidTr="000255B3">
        <w:trPr>
          <w:trHeight w:val="397"/>
        </w:trPr>
        <w:tc>
          <w:tcPr>
            <w:tcW w:w="516" w:type="dxa"/>
          </w:tcPr>
          <w:p w:rsidR="002F494E" w:rsidRPr="0047081B" w:rsidRDefault="002F494E" w:rsidP="00763BD1">
            <w:pPr>
              <w:rPr>
                <w:snapToGrid w:val="0"/>
                <w:color w:val="000000"/>
              </w:rPr>
            </w:pPr>
          </w:p>
        </w:tc>
        <w:tc>
          <w:tcPr>
            <w:tcW w:w="6685" w:type="dxa"/>
            <w:gridSpan w:val="9"/>
            <w:vAlign w:val="center"/>
          </w:tcPr>
          <w:p w:rsidR="002F494E" w:rsidRPr="001422EB" w:rsidRDefault="001422EB" w:rsidP="00763BD1">
            <w:pPr>
              <w:rPr>
                <w:rFonts w:ascii="TimesNewRoman,Bold" w:hAnsi="TimesNewRoman,Bold" w:cs="TimesNewRoman,Bold"/>
                <w:bCs/>
              </w:rPr>
            </w:pPr>
            <w:r w:rsidRPr="001422EB">
              <w:rPr>
                <w:rFonts w:ascii="TimesNewRoman,Bold" w:hAnsi="TimesNewRoman,Bold" w:cs="TimesNewRoman,Bold"/>
                <w:bCs/>
              </w:rPr>
              <w:t>A fentiek közül az igaz állítások száma</w:t>
            </w:r>
          </w:p>
        </w:tc>
      </w:tr>
      <w:tr w:rsidR="001422EB" w:rsidRPr="00636A7C" w:rsidTr="001D5297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1422EB" w:rsidRPr="00636A7C" w:rsidRDefault="001422EB" w:rsidP="00882821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tcMar>
              <w:left w:w="28" w:type="dxa"/>
              <w:right w:w="28" w:type="dxa"/>
            </w:tcMar>
            <w:vAlign w:val="center"/>
          </w:tcPr>
          <w:p w:rsidR="001422EB" w:rsidRPr="00636A7C" w:rsidRDefault="001422EB" w:rsidP="0088282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A)</w:t>
            </w:r>
          </w:p>
        </w:tc>
        <w:tc>
          <w:tcPr>
            <w:tcW w:w="1178" w:type="dxa"/>
            <w:gridSpan w:val="2"/>
            <w:tcMar>
              <w:left w:w="28" w:type="dxa"/>
              <w:right w:w="28" w:type="dxa"/>
            </w:tcMar>
            <w:vAlign w:val="center"/>
          </w:tcPr>
          <w:p w:rsidR="001422EB" w:rsidRPr="00DA75D8" w:rsidRDefault="001422EB" w:rsidP="00882821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DA75D8">
              <w:rPr>
                <w:rFonts w:ascii="TimesNewRomanPS-BoldMT" w:hAnsi="TimesNewRomanPS-BoldMT"/>
                <w:snapToGrid w:val="0"/>
              </w:rPr>
              <w:t>0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center"/>
          </w:tcPr>
          <w:p w:rsidR="001422EB" w:rsidRPr="00636A7C" w:rsidRDefault="001422EB" w:rsidP="0088282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B)</w:t>
            </w:r>
          </w:p>
        </w:tc>
        <w:tc>
          <w:tcPr>
            <w:tcW w:w="1132" w:type="dxa"/>
            <w:tcMar>
              <w:left w:w="28" w:type="dxa"/>
              <w:right w:w="28" w:type="dxa"/>
            </w:tcMar>
            <w:vAlign w:val="center"/>
          </w:tcPr>
          <w:p w:rsidR="001422EB" w:rsidRPr="00DA75D8" w:rsidRDefault="001422EB" w:rsidP="001422EB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1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1422EB" w:rsidRPr="00636A7C" w:rsidRDefault="001422EB" w:rsidP="0088282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C)</w:t>
            </w:r>
          </w:p>
        </w:tc>
        <w:tc>
          <w:tcPr>
            <w:tcW w:w="1273" w:type="dxa"/>
            <w:tcMar>
              <w:left w:w="28" w:type="dxa"/>
              <w:right w:w="28" w:type="dxa"/>
            </w:tcMar>
            <w:vAlign w:val="center"/>
          </w:tcPr>
          <w:p w:rsidR="001422EB" w:rsidRPr="00DA75D8" w:rsidRDefault="001422EB" w:rsidP="001422EB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1D5297">
              <w:rPr>
                <w:rFonts w:ascii="TimesNewRomanPS-BoldMT" w:hAnsi="TimesNewRomanPS-BoldMT"/>
                <w:snapToGrid w:val="0"/>
              </w:rPr>
              <w:t>2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1422EB" w:rsidRPr="00636A7C" w:rsidRDefault="001422EB" w:rsidP="00882821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D)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1422EB" w:rsidRPr="00DA75D8" w:rsidRDefault="001422EB" w:rsidP="00882821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3</w:t>
            </w:r>
          </w:p>
        </w:tc>
      </w:tr>
    </w:tbl>
    <w:p w:rsidR="001D5297" w:rsidRPr="001D5297" w:rsidRDefault="001D5297">
      <w:pPr>
        <w:rPr>
          <w:sz w:val="16"/>
          <w:szCs w:val="16"/>
        </w:rPr>
      </w:pPr>
    </w:p>
    <w:tbl>
      <w:tblPr>
        <w:tblW w:w="7201" w:type="dxa"/>
        <w:tblInd w:w="280" w:type="dxa"/>
        <w:tblLook w:val="04A0"/>
      </w:tblPr>
      <w:tblGrid>
        <w:gridCol w:w="516"/>
        <w:gridCol w:w="470"/>
        <w:gridCol w:w="1178"/>
        <w:gridCol w:w="425"/>
        <w:gridCol w:w="1132"/>
        <w:gridCol w:w="426"/>
        <w:gridCol w:w="1273"/>
        <w:gridCol w:w="426"/>
        <w:gridCol w:w="1355"/>
      </w:tblGrid>
      <w:tr w:rsidR="001D5297" w:rsidRPr="00636A7C" w:rsidTr="001D5297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</w:tcPr>
          <w:p w:rsidR="001D5297" w:rsidRPr="0047081B" w:rsidRDefault="001D5297" w:rsidP="00C67DC3">
            <w:pPr>
              <w:jc w:val="center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19</w:t>
            </w:r>
            <w:r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8"/>
            <w:tcMar>
              <w:left w:w="28" w:type="dxa"/>
              <w:right w:w="28" w:type="dxa"/>
            </w:tcMar>
            <w:vAlign w:val="center"/>
          </w:tcPr>
          <w:p w:rsidR="001D5297" w:rsidRPr="00DA75D8" w:rsidRDefault="001D5297" w:rsidP="00C67DC3">
            <w:pPr>
              <w:ind w:left="60"/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Négy piros, két fehér és egy zöld golyóból kell négyet kiválasztani úgy, hogy se a kiválasztott négy, se a maradék három ne legyen csupa egyszínű. A lehetséges kiválasztások száma</w:t>
            </w:r>
          </w:p>
        </w:tc>
      </w:tr>
      <w:tr w:rsidR="001D5297" w:rsidRPr="00636A7C" w:rsidTr="001D5297">
        <w:trPr>
          <w:trHeight w:val="454"/>
        </w:trPr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1D5297" w:rsidRPr="00636A7C" w:rsidRDefault="001D5297" w:rsidP="00C67DC3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tcMar>
              <w:left w:w="28" w:type="dxa"/>
              <w:right w:w="28" w:type="dxa"/>
            </w:tcMar>
            <w:vAlign w:val="center"/>
          </w:tcPr>
          <w:p w:rsidR="001D5297" w:rsidRPr="00636A7C" w:rsidRDefault="001D5297" w:rsidP="00C67DC3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A)</w:t>
            </w:r>
          </w:p>
        </w:tc>
        <w:tc>
          <w:tcPr>
            <w:tcW w:w="1178" w:type="dxa"/>
            <w:tcMar>
              <w:left w:w="28" w:type="dxa"/>
              <w:right w:w="28" w:type="dxa"/>
            </w:tcMar>
            <w:vAlign w:val="center"/>
          </w:tcPr>
          <w:p w:rsidR="001D5297" w:rsidRPr="00DA75D8" w:rsidRDefault="001D5297" w:rsidP="00C67DC3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3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center"/>
          </w:tcPr>
          <w:p w:rsidR="001D5297" w:rsidRPr="00636A7C" w:rsidRDefault="001D5297" w:rsidP="00C67DC3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B)</w:t>
            </w:r>
          </w:p>
        </w:tc>
        <w:tc>
          <w:tcPr>
            <w:tcW w:w="1132" w:type="dxa"/>
            <w:tcMar>
              <w:left w:w="28" w:type="dxa"/>
              <w:right w:w="28" w:type="dxa"/>
            </w:tcMar>
            <w:vAlign w:val="center"/>
          </w:tcPr>
          <w:p w:rsidR="001D5297" w:rsidRPr="00DA75D8" w:rsidRDefault="001D5297" w:rsidP="00C67DC3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</w:t>
            </w:r>
            <w:r w:rsidRPr="001D5297">
              <w:rPr>
                <w:rFonts w:ascii="TimesNewRomanPS-BoldMT" w:hAnsi="TimesNewRomanPS-BoldMT"/>
                <w:snapToGrid w:val="0"/>
              </w:rPr>
              <w:t>4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1D5297" w:rsidRPr="00636A7C" w:rsidRDefault="001D5297" w:rsidP="00C67DC3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C)</w:t>
            </w:r>
          </w:p>
        </w:tc>
        <w:tc>
          <w:tcPr>
            <w:tcW w:w="1273" w:type="dxa"/>
            <w:tcMar>
              <w:left w:w="28" w:type="dxa"/>
              <w:right w:w="28" w:type="dxa"/>
            </w:tcMar>
            <w:vAlign w:val="center"/>
          </w:tcPr>
          <w:p w:rsidR="001D5297" w:rsidRPr="00DA75D8" w:rsidRDefault="001D5297" w:rsidP="00C67DC3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 xml:space="preserve"> 5</w:t>
            </w:r>
          </w:p>
        </w:tc>
        <w:tc>
          <w:tcPr>
            <w:tcW w:w="426" w:type="dxa"/>
            <w:tcMar>
              <w:left w:w="28" w:type="dxa"/>
              <w:right w:w="28" w:type="dxa"/>
            </w:tcMar>
            <w:vAlign w:val="center"/>
          </w:tcPr>
          <w:p w:rsidR="001D5297" w:rsidRPr="00636A7C" w:rsidRDefault="001D5297" w:rsidP="00C67DC3">
            <w:pPr>
              <w:jc w:val="center"/>
              <w:rPr>
                <w:snapToGrid w:val="0"/>
                <w:color w:val="000000"/>
              </w:rPr>
            </w:pPr>
            <w:r w:rsidRPr="00636A7C">
              <w:rPr>
                <w:snapToGrid w:val="0"/>
                <w:color w:val="000000"/>
              </w:rPr>
              <w:t>D)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1D5297" w:rsidRPr="00DA75D8" w:rsidRDefault="001D5297" w:rsidP="00C67DC3">
            <w:pPr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i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>6</w:t>
            </w:r>
          </w:p>
        </w:tc>
      </w:tr>
    </w:tbl>
    <w:p w:rsidR="004B41D0" w:rsidRPr="00D251E8" w:rsidRDefault="004B41D0" w:rsidP="004B41D0">
      <w:pPr>
        <w:ind w:firstLine="360"/>
        <w:rPr>
          <w:snapToGrid w:val="0"/>
          <w:color w:val="000000"/>
          <w:sz w:val="16"/>
          <w:szCs w:val="16"/>
        </w:rPr>
      </w:pPr>
    </w:p>
    <w:tbl>
      <w:tblPr>
        <w:tblW w:w="7201" w:type="dxa"/>
        <w:tblInd w:w="280" w:type="dxa"/>
        <w:tblLook w:val="04A0"/>
      </w:tblPr>
      <w:tblGrid>
        <w:gridCol w:w="516"/>
        <w:gridCol w:w="470"/>
        <w:gridCol w:w="6215"/>
      </w:tblGrid>
      <w:tr w:rsidR="00062D7D" w:rsidRPr="00636A7C" w:rsidTr="000255B3">
        <w:trPr>
          <w:trHeight w:val="340"/>
        </w:trPr>
        <w:tc>
          <w:tcPr>
            <w:tcW w:w="516" w:type="dxa"/>
            <w:tcMar>
              <w:left w:w="28" w:type="dxa"/>
              <w:right w:w="28" w:type="dxa"/>
            </w:tcMar>
          </w:tcPr>
          <w:p w:rsidR="00062D7D" w:rsidRPr="0047081B" w:rsidRDefault="001D5297" w:rsidP="000F1FCD">
            <w:pPr>
              <w:jc w:val="center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20</w:t>
            </w:r>
            <w:r w:rsidR="00062D7D" w:rsidRPr="0047081B">
              <w:rPr>
                <w:snapToGrid w:val="0"/>
                <w:color w:val="000000"/>
              </w:rPr>
              <w:t>.</w:t>
            </w:r>
          </w:p>
        </w:tc>
        <w:tc>
          <w:tcPr>
            <w:tcW w:w="6685" w:type="dxa"/>
            <w:gridSpan w:val="2"/>
            <w:tcMar>
              <w:left w:w="28" w:type="dxa"/>
              <w:right w:w="28" w:type="dxa"/>
            </w:tcMar>
            <w:vAlign w:val="center"/>
          </w:tcPr>
          <w:p w:rsidR="00062D7D" w:rsidRPr="00DA75D8" w:rsidRDefault="000A27CA" w:rsidP="00400B3B">
            <w:pPr>
              <w:ind w:left="60"/>
              <w:rPr>
                <w:rFonts w:ascii="TimesNewRomanPS-BoldMT" w:hAnsi="TimesNewRomanPS-BoldMT"/>
                <w:snapToGrid w:val="0"/>
              </w:rPr>
            </w:pPr>
            <w:r>
              <w:rPr>
                <w:rFonts w:ascii="TimesNewRomanPS-BoldMT" w:hAnsi="TimesNewRomanPS-BoldMT"/>
                <w:snapToGrid w:val="0"/>
              </w:rPr>
              <w:t>A kocka két</w:t>
            </w:r>
            <w:r w:rsidR="001D5297">
              <w:rPr>
                <w:rFonts w:ascii="TimesNewRomanPS-BoldMT" w:hAnsi="TimesNewRomanPS-BoldMT"/>
                <w:snapToGrid w:val="0"/>
              </w:rPr>
              <w:t xml:space="preserve"> </w:t>
            </w:r>
            <w:r>
              <w:rPr>
                <w:rFonts w:ascii="TimesNewRomanPS-BoldMT" w:hAnsi="TimesNewRomanPS-BoldMT"/>
                <w:snapToGrid w:val="0"/>
              </w:rPr>
              <w:t xml:space="preserve">testátlója </w:t>
            </w:r>
          </w:p>
        </w:tc>
      </w:tr>
      <w:tr w:rsidR="001D5297" w:rsidRPr="00E07F7E" w:rsidTr="000255B3">
        <w:trPr>
          <w:trHeight w:val="397"/>
        </w:trPr>
        <w:tc>
          <w:tcPr>
            <w:tcW w:w="516" w:type="dxa"/>
            <w:vAlign w:val="center"/>
          </w:tcPr>
          <w:p w:rsidR="001D5297" w:rsidRPr="00E07F7E" w:rsidRDefault="001D5297" w:rsidP="0060313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1D5297" w:rsidRPr="00E07F7E" w:rsidRDefault="001D5297" w:rsidP="0060313D">
            <w:pPr>
              <w:rPr>
                <w:snapToGrid w:val="0"/>
                <w:color w:val="000000"/>
              </w:rPr>
            </w:pPr>
            <w:r w:rsidRPr="00E07F7E">
              <w:rPr>
                <w:snapToGrid w:val="0"/>
                <w:color w:val="000000"/>
              </w:rPr>
              <w:t>A)</w:t>
            </w:r>
          </w:p>
        </w:tc>
        <w:tc>
          <w:tcPr>
            <w:tcW w:w="6215" w:type="dxa"/>
            <w:vAlign w:val="center"/>
          </w:tcPr>
          <w:p w:rsidR="001D5297" w:rsidRPr="001D5297" w:rsidRDefault="001D5297" w:rsidP="001D5297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hegyes</w:t>
            </w:r>
            <w:r w:rsidR="000255B3">
              <w:rPr>
                <w:rFonts w:ascii="TimesNewRomanPS-BoldMT" w:hAnsi="TimesNewRomanPS-BoldMT"/>
                <w:snapToGrid w:val="0"/>
              </w:rPr>
              <w:t>s</w:t>
            </w:r>
            <w:r>
              <w:rPr>
                <w:rFonts w:ascii="TimesNewRomanPS-BoldMT" w:hAnsi="TimesNewRomanPS-BoldMT"/>
                <w:snapToGrid w:val="0"/>
              </w:rPr>
              <w:t>zöget zár be.</w:t>
            </w:r>
          </w:p>
        </w:tc>
      </w:tr>
      <w:tr w:rsidR="001D5297" w:rsidRPr="0047081B" w:rsidTr="000255B3">
        <w:trPr>
          <w:trHeight w:val="397"/>
        </w:trPr>
        <w:tc>
          <w:tcPr>
            <w:tcW w:w="516" w:type="dxa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B)</w:t>
            </w:r>
          </w:p>
        </w:tc>
        <w:tc>
          <w:tcPr>
            <w:tcW w:w="6215" w:type="dxa"/>
            <w:vAlign w:val="center"/>
          </w:tcPr>
          <w:p w:rsidR="001D5297" w:rsidRPr="00DA0946" w:rsidRDefault="001D5297" w:rsidP="0060313D">
            <w:pPr>
              <w:rPr>
                <w:snapToGrid w:val="0"/>
                <w:color w:val="000000"/>
              </w:rPr>
            </w:pPr>
            <w:r>
              <w:rPr>
                <w:rFonts w:ascii="TimesNewRomanPS-BoldMT" w:hAnsi="TimesNewRomanPS-BoldMT"/>
                <w:snapToGrid w:val="0"/>
              </w:rPr>
              <w:t>60</w:t>
            </w:r>
            <w:r>
              <w:rPr>
                <w:rFonts w:ascii="TimesNewRomanPS-BoldMT" w:hAnsi="TimesNewRomanPS-BoldMT"/>
                <w:snapToGrid w:val="0"/>
              </w:rPr>
              <w:sym w:font="Symbol" w:char="F0B0"/>
            </w:r>
            <w:proofErr w:type="spellStart"/>
            <w:r>
              <w:rPr>
                <w:rFonts w:ascii="TimesNewRomanPS-BoldMT" w:hAnsi="TimesNewRomanPS-BoldMT"/>
                <w:snapToGrid w:val="0"/>
              </w:rPr>
              <w:t>-os</w:t>
            </w:r>
            <w:proofErr w:type="spellEnd"/>
            <w:r>
              <w:rPr>
                <w:rFonts w:ascii="TimesNewRomanPS-BoldMT" w:hAnsi="TimesNewRomanPS-BoldMT"/>
                <w:snapToGrid w:val="0"/>
              </w:rPr>
              <w:t xml:space="preserve"> szöget zár be.</w:t>
            </w:r>
          </w:p>
        </w:tc>
      </w:tr>
      <w:tr w:rsidR="001D5297" w:rsidRPr="0047081B" w:rsidTr="000255B3">
        <w:trPr>
          <w:trHeight w:val="397"/>
        </w:trPr>
        <w:tc>
          <w:tcPr>
            <w:tcW w:w="516" w:type="dxa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C)</w:t>
            </w:r>
          </w:p>
        </w:tc>
        <w:tc>
          <w:tcPr>
            <w:tcW w:w="6215" w:type="dxa"/>
            <w:vAlign w:val="center"/>
          </w:tcPr>
          <w:p w:rsidR="001D5297" w:rsidRPr="001D5297" w:rsidRDefault="001D5297" w:rsidP="0060313D">
            <w:pPr>
              <w:rPr>
                <w:snapToGrid w:val="0"/>
                <w:color w:val="000000"/>
              </w:rPr>
            </w:pPr>
            <w:r w:rsidRPr="001D5297">
              <w:rPr>
                <w:rFonts w:ascii="TimesNewRomanPS-BoldMT" w:hAnsi="TimesNewRomanPS-BoldMT"/>
                <w:snapToGrid w:val="0"/>
              </w:rPr>
              <w:t>kitérő.</w:t>
            </w:r>
          </w:p>
        </w:tc>
      </w:tr>
      <w:tr w:rsidR="001D5297" w:rsidRPr="0047081B" w:rsidTr="000255B3">
        <w:trPr>
          <w:trHeight w:val="397"/>
        </w:trPr>
        <w:tc>
          <w:tcPr>
            <w:tcW w:w="516" w:type="dxa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</w:p>
        </w:tc>
        <w:tc>
          <w:tcPr>
            <w:tcW w:w="470" w:type="dxa"/>
            <w:vAlign w:val="center"/>
          </w:tcPr>
          <w:p w:rsidR="001D5297" w:rsidRPr="0047081B" w:rsidRDefault="001D5297" w:rsidP="0060313D">
            <w:pPr>
              <w:rPr>
                <w:snapToGrid w:val="0"/>
                <w:color w:val="000000"/>
              </w:rPr>
            </w:pPr>
            <w:r w:rsidRPr="0047081B">
              <w:rPr>
                <w:snapToGrid w:val="0"/>
                <w:color w:val="000000"/>
              </w:rPr>
              <w:t>D)</w:t>
            </w:r>
          </w:p>
        </w:tc>
        <w:tc>
          <w:tcPr>
            <w:tcW w:w="6215" w:type="dxa"/>
            <w:vAlign w:val="center"/>
          </w:tcPr>
          <w:p w:rsidR="001D5297" w:rsidRPr="00DA0946" w:rsidRDefault="001D5297" w:rsidP="001D5297">
            <w:pPr>
              <w:rPr>
                <w:snapToGrid w:val="0"/>
                <w:color w:val="000000"/>
              </w:rPr>
            </w:pPr>
            <w:r w:rsidRPr="001D5297">
              <w:rPr>
                <w:rFonts w:ascii="TimesNewRomanPS-BoldMT" w:hAnsi="TimesNewRomanPS-BoldMT"/>
                <w:snapToGrid w:val="0"/>
              </w:rPr>
              <w:t>merőleges egymásra.</w:t>
            </w:r>
          </w:p>
        </w:tc>
      </w:tr>
    </w:tbl>
    <w:p w:rsidR="000F1FCD" w:rsidRDefault="000F1FCD" w:rsidP="00680218">
      <w:pPr>
        <w:sectPr w:rsidR="000F1FCD" w:rsidSect="00140B33">
          <w:type w:val="continuous"/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</w:p>
    <w:p w:rsidR="009D452E" w:rsidRDefault="009D452E" w:rsidP="00004096">
      <w:pPr>
        <w:rPr>
          <w:sz w:val="2"/>
          <w:szCs w:val="2"/>
        </w:rPr>
      </w:pPr>
    </w:p>
    <w:sectPr w:rsidR="009D452E" w:rsidSect="00140B33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00"/>
    <w:family w:val="auto"/>
    <w:notTrueType/>
    <w:pitch w:val="default"/>
    <w:sig w:usb0="00000007" w:usb1="08070000" w:usb2="00000010" w:usb3="00000000" w:csb0="00020003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7" w:usb1="00000000" w:usb2="00000000" w:usb3="00000000" w:csb0="0000000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4D2A"/>
    <w:multiLevelType w:val="hybridMultilevel"/>
    <w:tmpl w:val="36386E16"/>
    <w:lvl w:ilvl="0" w:tplc="040E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FF814B8"/>
    <w:multiLevelType w:val="hybridMultilevel"/>
    <w:tmpl w:val="333E1E3C"/>
    <w:lvl w:ilvl="0" w:tplc="040E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4D872AA"/>
    <w:multiLevelType w:val="hybridMultilevel"/>
    <w:tmpl w:val="8BDC0A12"/>
    <w:lvl w:ilvl="0" w:tplc="F4F035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E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680218"/>
    <w:rsid w:val="00004096"/>
    <w:rsid w:val="00021350"/>
    <w:rsid w:val="000255B3"/>
    <w:rsid w:val="00052240"/>
    <w:rsid w:val="00062D7D"/>
    <w:rsid w:val="00067E2F"/>
    <w:rsid w:val="000A15F6"/>
    <w:rsid w:val="000A27CA"/>
    <w:rsid w:val="000A6F3B"/>
    <w:rsid w:val="000C50CC"/>
    <w:rsid w:val="000E7C00"/>
    <w:rsid w:val="000F1FCD"/>
    <w:rsid w:val="001049AA"/>
    <w:rsid w:val="001104C3"/>
    <w:rsid w:val="00140B33"/>
    <w:rsid w:val="001422EB"/>
    <w:rsid w:val="00144F8A"/>
    <w:rsid w:val="001663F3"/>
    <w:rsid w:val="001D0911"/>
    <w:rsid w:val="001D411A"/>
    <w:rsid w:val="001D5297"/>
    <w:rsid w:val="001E5113"/>
    <w:rsid w:val="001F3D40"/>
    <w:rsid w:val="00216BB1"/>
    <w:rsid w:val="002620D8"/>
    <w:rsid w:val="002A52E2"/>
    <w:rsid w:val="002B33D5"/>
    <w:rsid w:val="002B444F"/>
    <w:rsid w:val="002C355D"/>
    <w:rsid w:val="002F494E"/>
    <w:rsid w:val="0031572D"/>
    <w:rsid w:val="00351A8A"/>
    <w:rsid w:val="003662B0"/>
    <w:rsid w:val="003C606C"/>
    <w:rsid w:val="003F43F0"/>
    <w:rsid w:val="00400B3B"/>
    <w:rsid w:val="00443158"/>
    <w:rsid w:val="00443DD2"/>
    <w:rsid w:val="0047081B"/>
    <w:rsid w:val="0047101E"/>
    <w:rsid w:val="00485824"/>
    <w:rsid w:val="00494AD3"/>
    <w:rsid w:val="004B41D0"/>
    <w:rsid w:val="004C0B17"/>
    <w:rsid w:val="004E6993"/>
    <w:rsid w:val="004E6D6F"/>
    <w:rsid w:val="004E7381"/>
    <w:rsid w:val="004F5CB8"/>
    <w:rsid w:val="00517F95"/>
    <w:rsid w:val="00520D36"/>
    <w:rsid w:val="00524302"/>
    <w:rsid w:val="005433A0"/>
    <w:rsid w:val="005547C5"/>
    <w:rsid w:val="005844A6"/>
    <w:rsid w:val="005872CA"/>
    <w:rsid w:val="005A696B"/>
    <w:rsid w:val="005E2346"/>
    <w:rsid w:val="005E5FF9"/>
    <w:rsid w:val="005F1172"/>
    <w:rsid w:val="00612E6D"/>
    <w:rsid w:val="0061440C"/>
    <w:rsid w:val="0063261D"/>
    <w:rsid w:val="006343A3"/>
    <w:rsid w:val="00636A7C"/>
    <w:rsid w:val="00647DB2"/>
    <w:rsid w:val="00676254"/>
    <w:rsid w:val="00680218"/>
    <w:rsid w:val="00680933"/>
    <w:rsid w:val="006F672B"/>
    <w:rsid w:val="00743A90"/>
    <w:rsid w:val="00746847"/>
    <w:rsid w:val="00763BD1"/>
    <w:rsid w:val="0077222C"/>
    <w:rsid w:val="00776E28"/>
    <w:rsid w:val="00787657"/>
    <w:rsid w:val="007A665A"/>
    <w:rsid w:val="007D0AF3"/>
    <w:rsid w:val="00811517"/>
    <w:rsid w:val="00817EE9"/>
    <w:rsid w:val="00824047"/>
    <w:rsid w:val="00831826"/>
    <w:rsid w:val="00854C70"/>
    <w:rsid w:val="00856735"/>
    <w:rsid w:val="00864050"/>
    <w:rsid w:val="00877726"/>
    <w:rsid w:val="008C04C3"/>
    <w:rsid w:val="008C2C53"/>
    <w:rsid w:val="008F6C08"/>
    <w:rsid w:val="0090729D"/>
    <w:rsid w:val="00923679"/>
    <w:rsid w:val="00941FA4"/>
    <w:rsid w:val="00952664"/>
    <w:rsid w:val="00953B92"/>
    <w:rsid w:val="009808DF"/>
    <w:rsid w:val="009849BE"/>
    <w:rsid w:val="00992C24"/>
    <w:rsid w:val="009D452E"/>
    <w:rsid w:val="009E6B77"/>
    <w:rsid w:val="009F2889"/>
    <w:rsid w:val="00A842A8"/>
    <w:rsid w:val="00AB4C92"/>
    <w:rsid w:val="00AC48B8"/>
    <w:rsid w:val="00AE09FB"/>
    <w:rsid w:val="00AE63B2"/>
    <w:rsid w:val="00AF674F"/>
    <w:rsid w:val="00B1596D"/>
    <w:rsid w:val="00B4589A"/>
    <w:rsid w:val="00B55AD0"/>
    <w:rsid w:val="00B644BD"/>
    <w:rsid w:val="00B93AD9"/>
    <w:rsid w:val="00B97506"/>
    <w:rsid w:val="00BA3CCD"/>
    <w:rsid w:val="00BB38D2"/>
    <w:rsid w:val="00BC1938"/>
    <w:rsid w:val="00BC27AE"/>
    <w:rsid w:val="00BD0AA5"/>
    <w:rsid w:val="00BF242A"/>
    <w:rsid w:val="00C0719C"/>
    <w:rsid w:val="00C1305D"/>
    <w:rsid w:val="00C646D4"/>
    <w:rsid w:val="00C64F12"/>
    <w:rsid w:val="00C7071E"/>
    <w:rsid w:val="00C70E8B"/>
    <w:rsid w:val="00C767A9"/>
    <w:rsid w:val="00CA00E9"/>
    <w:rsid w:val="00CB12A5"/>
    <w:rsid w:val="00CB2DDC"/>
    <w:rsid w:val="00CD637A"/>
    <w:rsid w:val="00CE073D"/>
    <w:rsid w:val="00D0420D"/>
    <w:rsid w:val="00D05C29"/>
    <w:rsid w:val="00D07D2F"/>
    <w:rsid w:val="00D251E8"/>
    <w:rsid w:val="00D612D7"/>
    <w:rsid w:val="00D62EE9"/>
    <w:rsid w:val="00D771F3"/>
    <w:rsid w:val="00DA0946"/>
    <w:rsid w:val="00DA75D8"/>
    <w:rsid w:val="00DB244E"/>
    <w:rsid w:val="00DD4EED"/>
    <w:rsid w:val="00DF1C91"/>
    <w:rsid w:val="00E07F7E"/>
    <w:rsid w:val="00E10A60"/>
    <w:rsid w:val="00E13F59"/>
    <w:rsid w:val="00E64164"/>
    <w:rsid w:val="00E83D8C"/>
    <w:rsid w:val="00EB62A4"/>
    <w:rsid w:val="00ED32D3"/>
    <w:rsid w:val="00EE00D3"/>
    <w:rsid w:val="00F22BEC"/>
    <w:rsid w:val="00F40E77"/>
    <w:rsid w:val="00F771A9"/>
    <w:rsid w:val="00F91EE3"/>
    <w:rsid w:val="00FA062B"/>
    <w:rsid w:val="00FA5575"/>
    <w:rsid w:val="00FC3D42"/>
    <w:rsid w:val="00FF4C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>
      <o:colormenu v:ext="edit" strokecolor="none [3213]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817EE9"/>
    <w:rPr>
      <w:sz w:val="24"/>
      <w:szCs w:val="24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uiPriority w:val="59"/>
    <w:rsid w:val="00216B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aszerbekezds">
    <w:name w:val="List Paragraph"/>
    <w:basedOn w:val="Norml"/>
    <w:uiPriority w:val="34"/>
    <w:qFormat/>
    <w:rsid w:val="00067E2F"/>
    <w:pPr>
      <w:ind w:left="720"/>
      <w:contextualSpacing/>
    </w:pPr>
  </w:style>
  <w:style w:type="character" w:styleId="Helyrzszveg">
    <w:name w:val="Placeholder Text"/>
    <w:basedOn w:val="Bekezdsalapbettpusa"/>
    <w:uiPriority w:val="99"/>
    <w:semiHidden/>
    <w:rsid w:val="00485824"/>
    <w:rPr>
      <w:color w:val="808080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941FA4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941FA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86D65D-7BA4-4DA7-AE29-91AEF0A203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6</Words>
  <Characters>3216</Characters>
  <Application>Microsoft Office Word</Application>
  <DocSecurity>0</DocSecurity>
  <Lines>26</Lines>
  <Paragraphs>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Szintfelmérő dolgozat</vt:lpstr>
    </vt:vector>
  </TitlesOfParts>
  <Company>ELTE</Company>
  <LinksUpToDate>false</LinksUpToDate>
  <CharactersWithSpaces>3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zintfelmérő dolgozat</dc:title>
  <dc:creator>Maus Pál</dc:creator>
  <cp:lastModifiedBy>Vásárhelyi Éva</cp:lastModifiedBy>
  <cp:revision>2</cp:revision>
  <cp:lastPrinted>2011-03-21T10:47:00Z</cp:lastPrinted>
  <dcterms:created xsi:type="dcterms:W3CDTF">2014-12-01T13:18:00Z</dcterms:created>
  <dcterms:modified xsi:type="dcterms:W3CDTF">2014-12-01T13:18:00Z</dcterms:modified>
</cp:coreProperties>
</file>